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58006873" w14:textId="77777777" w:rsidR="002F3964" w:rsidRPr="00660584" w:rsidRDefault="004054B8" w:rsidP="00825BBE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2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CỘNG, TRỪ</w:t>
      </w:r>
      <w:r w:rsidR="00ED3431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 SỐ HỮU TỈ</w:t>
      </w:r>
    </w:p>
    <w:p w14:paraId="22B3DBE5" w14:textId="77777777" w:rsidR="00ED3431" w:rsidRDefault="00125D15" w:rsidP="00ED3431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14:paraId="6907AB0B" w14:textId="77777777"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</w:pPr>
      <w:r w:rsidRPr="004054B8"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  <w:t>1. Cộng, trừ hai số hữu tỉ.</w:t>
      </w:r>
    </w:p>
    <w:p w14:paraId="6639B071" w14:textId="77777777"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szCs w:val="26"/>
          <w:lang w:val="fr-FR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 xml:space="preserve">• Ta có thể cộng, trừ hai số hữu tỉ </w:t>
      </w:r>
      <w:r w:rsidRPr="004054B8">
        <w:rPr>
          <w:rFonts w:ascii="Palatino Linotype" w:eastAsia="Times New Roman" w:hAnsi="Palatino Linotype"/>
          <w:position w:val="-10"/>
          <w:szCs w:val="26"/>
        </w:rPr>
        <w:object w:dxaOrig="440" w:dyaOrig="260" w14:anchorId="52488F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12.5pt" o:ole="">
            <v:imagedata r:id="rId8" o:title=""/>
          </v:shape>
          <o:OLEObject Type="Embed" ProgID="Equation.DSMT4" ShapeID="_x0000_i1025" DrawAspect="Content" ObjectID="_1661671883" r:id="rId9"/>
        </w:object>
      </w:r>
      <w:r w:rsidRPr="004054B8">
        <w:rPr>
          <w:rFonts w:ascii="Palatino Linotype" w:eastAsia="Times New Roman" w:hAnsi="Palatino Linotype"/>
          <w:szCs w:val="26"/>
          <w:lang w:val="fr-FR"/>
        </w:rPr>
        <w:t>bằng cách viết chúng dưới dạng hai phân số có cùng một mẫu dương rồi áp dụng quy tắc cộng, trừ phân số.</w:t>
      </w:r>
    </w:p>
    <w:p w14:paraId="4E32CB06" w14:textId="77777777"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szCs w:val="26"/>
          <w:lang w:val="fr-FR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>• Phép cộng số hữu tỉ có các tính chất của phép cộng phân số: Giao hoán, kết hợp, cộng với số 0. Mỗi số hữu tỉ đều có một số đối.</w:t>
      </w:r>
    </w:p>
    <w:p w14:paraId="0DA37535" w14:textId="77777777"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</w:pPr>
      <w:r w:rsidRPr="004054B8"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  <w:t>2. Quy tắc “chuyển vế”.</w:t>
      </w:r>
    </w:p>
    <w:p w14:paraId="52D4256E" w14:textId="77777777"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szCs w:val="26"/>
          <w:lang w:val="fr-FR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>Khi chuyển một số hạng từ vế này sang vế kia của một đẳng thức, ta phải đối dấu số hạng đó.</w:t>
      </w:r>
    </w:p>
    <w:p w14:paraId="2FACC920" w14:textId="77777777"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spacing w:before="60" w:after="60"/>
        <w:jc w:val="both"/>
        <w:rPr>
          <w:rFonts w:ascii="Palatino Linotype" w:eastAsia="Times New Roman" w:hAnsi="Palatino Linotype"/>
          <w:szCs w:val="26"/>
          <w:lang w:val="fr-FR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 xml:space="preserve">Với mọi </w:t>
      </w:r>
      <w:r w:rsidRPr="004054B8">
        <w:rPr>
          <w:rFonts w:ascii="Palatino Linotype" w:eastAsia="Times New Roman" w:hAnsi="Palatino Linotype"/>
          <w:position w:val="-10"/>
          <w:szCs w:val="26"/>
        </w:rPr>
        <w:object w:dxaOrig="3480" w:dyaOrig="320" w14:anchorId="44AAA6F1">
          <v:shape id="_x0000_i1026" type="#_x0000_t75" style="width:174.15pt;height:15.65pt" o:ole="">
            <v:imagedata r:id="rId10" o:title=""/>
          </v:shape>
          <o:OLEObject Type="Embed" ProgID="Equation.DSMT4" ShapeID="_x0000_i1026" DrawAspect="Content" ObjectID="_1661671884" r:id="rId11"/>
        </w:object>
      </w:r>
    </w:p>
    <w:p w14:paraId="12AC9423" w14:textId="77777777"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</w:pPr>
      <w:r w:rsidRPr="004054B8">
        <w:rPr>
          <w:rFonts w:ascii="Palatino Linotype" w:eastAsia="Times New Roman" w:hAnsi="Palatino Linotype"/>
          <w:b/>
          <w:color w:val="385623" w:themeColor="accent6" w:themeShade="80"/>
          <w:szCs w:val="26"/>
          <w:lang w:val="fr-FR"/>
        </w:rPr>
        <w:t>3. Chú ý.</w:t>
      </w:r>
    </w:p>
    <w:p w14:paraId="01BBCF72" w14:textId="77777777" w:rsidR="004054B8" w:rsidRPr="004054B8" w:rsidRDefault="004054B8" w:rsidP="004054B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i/>
          <w:color w:val="2F5496" w:themeColor="accent5" w:themeShade="BF"/>
          <w:sz w:val="28"/>
          <w:szCs w:val="28"/>
        </w:rPr>
      </w:pPr>
      <w:r w:rsidRPr="004054B8">
        <w:rPr>
          <w:rFonts w:ascii="Palatino Linotype" w:eastAsia="Times New Roman" w:hAnsi="Palatino Linotype"/>
          <w:szCs w:val="26"/>
          <w:lang w:val="fr-FR"/>
        </w:rPr>
        <w:t xml:space="preserve">Trong </w:t>
      </w:r>
      <w:r w:rsidRPr="004054B8">
        <w:rPr>
          <w:rFonts w:ascii="Palatino Linotype" w:eastAsia="Times New Roman" w:hAnsi="Palatino Linotype"/>
          <w:position w:val="-10"/>
          <w:szCs w:val="26"/>
        </w:rPr>
        <w:object w:dxaOrig="260" w:dyaOrig="320" w14:anchorId="61D3385A">
          <v:shape id="_x0000_i1027" type="#_x0000_t75" style="width:12.5pt;height:15.65pt" o:ole="">
            <v:imagedata r:id="rId12" o:title=""/>
          </v:shape>
          <o:OLEObject Type="Embed" ProgID="Equation.DSMT4" ShapeID="_x0000_i1027" DrawAspect="Content" ObjectID="_1661671885" r:id="rId13"/>
        </w:object>
      </w:r>
      <w:r w:rsidRPr="004054B8">
        <w:rPr>
          <w:rFonts w:ascii="Palatino Linotype" w:eastAsia="Times New Roman" w:hAnsi="Palatino Linotype"/>
          <w:szCs w:val="26"/>
          <w:lang w:val="fr-FR"/>
        </w:rPr>
        <w:t xml:space="preserve">  cũng có những tổng đại số, trong đó có thể đổi chỗ các số hạng, đặt dấu ngoặc để nhóm các số hạng một cách tùy ý như các tổng đại số trong </w:t>
      </w:r>
      <w:r w:rsidRPr="004054B8">
        <w:rPr>
          <w:rFonts w:ascii="Palatino Linotype" w:eastAsia="Times New Roman" w:hAnsi="Palatino Linotype"/>
          <w:position w:val="-6"/>
          <w:szCs w:val="26"/>
        </w:rPr>
        <w:object w:dxaOrig="240" w:dyaOrig="279" w14:anchorId="7F25B580">
          <v:shape id="_x0000_i1028" type="#_x0000_t75" style="width:12pt;height:14.1pt" o:ole="">
            <v:imagedata r:id="rId14" o:title=""/>
          </v:shape>
          <o:OLEObject Type="Embed" ProgID="Equation.DSMT4" ShapeID="_x0000_i1028" DrawAspect="Content" ObjectID="_1661671886" r:id="rId15"/>
        </w:object>
      </w:r>
    </w:p>
    <w:p w14:paraId="1D11FBE4" w14:textId="77777777" w:rsidR="00956E81" w:rsidRDefault="00956E81" w:rsidP="002F3964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P</w:t>
      </w:r>
    </w:p>
    <w:p w14:paraId="55F92B80" w14:textId="77777777" w:rsidR="004054B8" w:rsidRPr="004054B8" w:rsidRDefault="004054B8" w:rsidP="004054B8">
      <w:pPr>
        <w:rPr>
          <w:rFonts w:ascii="Palatino Linotype" w:hAnsi="Palatino Linotype"/>
          <w:color w:val="385623" w:themeColor="accent6" w:themeShade="80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 xml:space="preserve"> Tìm x biết:</w:t>
      </w:r>
    </w:p>
    <w:tbl>
      <w:tblPr>
        <w:tblStyle w:val="PlainTable21"/>
        <w:tblW w:w="0" w:type="auto"/>
        <w:tblLook w:val="04A0" w:firstRow="1" w:lastRow="0" w:firstColumn="1" w:lastColumn="0" w:noHBand="0" w:noVBand="1"/>
      </w:tblPr>
      <w:tblGrid>
        <w:gridCol w:w="9678"/>
      </w:tblGrid>
      <w:tr w:rsidR="004054B8" w14:paraId="44AFBF5A" w14:textId="77777777" w:rsidTr="00B52C8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14:paraId="5306BDE4" w14:textId="77777777"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a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320" w:dyaOrig="660" w14:anchorId="64B0E36A">
                <v:shape id="_x0000_i1029" type="#_x0000_t75" style="width:66pt;height:33pt" o:ole="">
                  <v:imagedata r:id="rId16" o:title=""/>
                </v:shape>
                <o:OLEObject Type="Embed" ProgID="Equation.DSMT4" ShapeID="_x0000_i1029" DrawAspect="Content" ObjectID="_1661671887" r:id="rId17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  <w:r w:rsidR="006A47AE" w:rsidRPr="00B84E94">
              <w:rPr>
                <w:rFonts w:ascii="Palatino Linotype" w:hAnsi="Palatino Linotype"/>
                <w:b w:val="0"/>
                <w:color w:val="70AD47" w:themeColor="accent6"/>
              </w:rPr>
              <w:sym w:font="Wingdings 3" w:char="F077"/>
            </w:r>
          </w:p>
        </w:tc>
      </w:tr>
      <w:tr w:rsidR="004054B8" w14:paraId="0979C556" w14:textId="77777777" w:rsidTr="00B52C8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14:paraId="254CAC46" w14:textId="77777777"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b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460" w:dyaOrig="660" w14:anchorId="71113358">
                <v:shape id="_x0000_i1030" type="#_x0000_t75" style="width:73pt;height:33pt" o:ole="">
                  <v:imagedata r:id="rId18" o:title=""/>
                </v:shape>
                <o:OLEObject Type="Embed" ProgID="Equation.DSMT4" ShapeID="_x0000_i1030" DrawAspect="Content" ObjectID="_1661671888" r:id="rId19"/>
              </w:object>
            </w:r>
          </w:p>
        </w:tc>
      </w:tr>
      <w:tr w:rsidR="004054B8" w14:paraId="11C76F64" w14:textId="77777777" w:rsidTr="00B52C82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14:paraId="1F9427CC" w14:textId="77777777"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c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32"/>
              </w:rPr>
              <w:object w:dxaOrig="1880" w:dyaOrig="760" w14:anchorId="3BEBAF01">
                <v:shape id="_x0000_i1031" type="#_x0000_t75" style="width:94pt;height:38pt" o:ole="">
                  <v:imagedata r:id="rId20" o:title=""/>
                </v:shape>
                <o:OLEObject Type="Embed" ProgID="Equation.DSMT4" ShapeID="_x0000_i1031" DrawAspect="Content" ObjectID="_1661671889" r:id="rId21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</w:p>
        </w:tc>
      </w:tr>
      <w:tr w:rsidR="004054B8" w14:paraId="130E1266" w14:textId="77777777" w:rsidTr="00B52C8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14:paraId="2B08FE3C" w14:textId="77777777"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>d)</w:t>
            </w:r>
            <w:r w:rsid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560" w:dyaOrig="660" w14:anchorId="5BA592E7">
                <v:shape id="_x0000_i1032" type="#_x0000_t75" style="width:78pt;height:33pt" o:ole="">
                  <v:imagedata r:id="rId22" o:title=""/>
                </v:shape>
                <o:OLEObject Type="Embed" ProgID="Equation.DSMT4" ShapeID="_x0000_i1032" DrawAspect="Content" ObjectID="_1661671890" r:id="rId23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</w:p>
        </w:tc>
      </w:tr>
      <w:tr w:rsidR="004054B8" w14:paraId="66261D41" w14:textId="77777777" w:rsidTr="00B52C82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14:paraId="1DE49B4A" w14:textId="77777777"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e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32"/>
              </w:rPr>
              <w:object w:dxaOrig="3000" w:dyaOrig="760" w14:anchorId="7A018414">
                <v:shape id="_x0000_i1033" type="#_x0000_t75" style="width:150pt;height:38pt" o:ole="">
                  <v:imagedata r:id="rId24" o:title=""/>
                </v:shape>
                <o:OLEObject Type="Embed" ProgID="Equation.DSMT4" ShapeID="_x0000_i1033" DrawAspect="Content" ObjectID="_1661671891" r:id="rId25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</w:p>
        </w:tc>
      </w:tr>
      <w:tr w:rsidR="004054B8" w14:paraId="4868E46C" w14:textId="77777777" w:rsidTr="00B52C8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14:paraId="5F3D295E" w14:textId="77777777"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</w:p>
        </w:tc>
      </w:tr>
      <w:tr w:rsidR="004054B8" w14:paraId="2BCEC5FF" w14:textId="77777777" w:rsidTr="00B52C82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14:paraId="7B0FE4F0" w14:textId="77777777"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</w:p>
        </w:tc>
      </w:tr>
      <w:tr w:rsidR="004054B8" w14:paraId="172C2A23" w14:textId="77777777" w:rsidTr="00B52C8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  <w:tcBorders>
              <w:top w:val="single" w:sz="4" w:space="0" w:color="5B9BD5" w:themeColor="accent1"/>
              <w:left w:val="single" w:sz="4" w:space="0" w:color="FFFFFF" w:themeColor="background1"/>
              <w:bottom w:val="single" w:sz="4" w:space="0" w:color="5B9BD5" w:themeColor="accent1"/>
              <w:right w:val="single" w:sz="4" w:space="0" w:color="FFFFFF" w:themeColor="background1"/>
            </w:tcBorders>
          </w:tcPr>
          <w:p w14:paraId="368E9663" w14:textId="77777777" w:rsidR="004054B8" w:rsidRPr="00B84E94" w:rsidRDefault="004054B8" w:rsidP="00B52C82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f) </w:t>
            </w:r>
            <w:r w:rsidR="00BB2A78" w:rsidRPr="00B84E94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100" w:dyaOrig="660" w14:anchorId="2734DD24">
                <v:shape id="_x0000_i1034" type="#_x0000_t75" style="width:55pt;height:33pt" o:ole="">
                  <v:imagedata r:id="rId26" o:title=""/>
                </v:shape>
                <o:OLEObject Type="Embed" ProgID="Equation.DSMT4" ShapeID="_x0000_i1034" DrawAspect="Content" ObjectID="_1661671892" r:id="rId27"/>
              </w:object>
            </w:r>
            <w:r w:rsidRPr="00B84E94">
              <w:rPr>
                <w:rFonts w:ascii="Palatino Linotype" w:hAnsi="Palatino Linotype"/>
                <w:b w:val="0"/>
                <w:color w:val="000000" w:themeColor="text1"/>
              </w:rPr>
              <w:t xml:space="preserve"> </w:t>
            </w:r>
          </w:p>
        </w:tc>
      </w:tr>
    </w:tbl>
    <w:p w14:paraId="14592FD9" w14:textId="77777777" w:rsidR="004054B8" w:rsidRDefault="004054B8" w:rsidP="002F3964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</w:p>
    <w:p w14:paraId="3C8D54F9" w14:textId="77777777" w:rsidR="004054B8" w:rsidRPr="004054B8" w:rsidRDefault="004054B8" w:rsidP="004054B8">
      <w:pPr>
        <w:rPr>
          <w:rFonts w:ascii="Palatino Linotype" w:hAnsi="Palatino Linotype"/>
          <w:color w:val="385623" w:themeColor="accent6" w:themeShade="80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lastRenderedPageBreak/>
        <w:t>Bài 2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>Hãy đi theo con đường đúng từ vạch khởi đầu tới điểm kết thúc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054B8" w14:paraId="6A95D0C6" w14:textId="77777777" w:rsidTr="00B52C82">
        <w:trPr>
          <w:trHeight w:val="567"/>
        </w:trPr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14:paraId="1501B6B1" w14:textId="77777777" w:rsidR="004054B8" w:rsidRDefault="004054B8" w:rsidP="00B52C82">
            <w:pPr>
              <w:jc w:val="center"/>
            </w:pPr>
            <w:r w:rsidRPr="0018221A">
              <w:rPr>
                <w:position w:val="-28"/>
              </w:rPr>
              <w:object w:dxaOrig="1280" w:dyaOrig="680" w14:anchorId="32147AE1">
                <v:shape id="_x0000_i1035" type="#_x0000_t75" style="width:64pt;height:34pt" o:ole="">
                  <v:imagedata r:id="rId28" o:title=""/>
                </v:shape>
                <o:OLEObject Type="Embed" ProgID="Equation.DSMT4" ShapeID="_x0000_i1035" DrawAspect="Content" ObjectID="_1661671893" r:id="rId29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7DCA5CCB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14:paraId="5756D64D" w14:textId="77777777" w:rsidR="004054B8" w:rsidRDefault="004054B8" w:rsidP="00B52C82">
            <w:pPr>
              <w:jc w:val="center"/>
            </w:pPr>
            <w:r w:rsidRPr="0018221A">
              <w:rPr>
                <w:position w:val="-28"/>
              </w:rPr>
              <w:object w:dxaOrig="1100" w:dyaOrig="680" w14:anchorId="56BAEA8B">
                <v:shape id="_x0000_i1036" type="#_x0000_t75" style="width:55pt;height:34pt" o:ole="">
                  <v:imagedata r:id="rId30" o:title=""/>
                </v:shape>
                <o:OLEObject Type="Embed" ProgID="Equation.DSMT4" ShapeID="_x0000_i1036" DrawAspect="Content" ObjectID="_1661671894" r:id="rId3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396819DF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14:paraId="69B547F1" w14:textId="77777777"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260" w:dyaOrig="620" w14:anchorId="5BC4CA69">
                <v:shape id="_x0000_i1037" type="#_x0000_t75" style="width:63pt;height:31pt" o:ole="">
                  <v:imagedata r:id="rId32" o:title=""/>
                </v:shape>
                <o:OLEObject Type="Embed" ProgID="Equation.DSMT4" ShapeID="_x0000_i1037" DrawAspect="Content" ObjectID="_1661671895" r:id="rId33"/>
              </w:object>
            </w:r>
            <w:r>
              <w:t xml:space="preserve"> </w:t>
            </w:r>
          </w:p>
        </w:tc>
      </w:tr>
      <w:tr w:rsidR="004054B8" w14:paraId="3FE861AB" w14:textId="77777777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10772F2C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7596C66" w14:textId="77777777"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40" w:dyaOrig="620" w14:anchorId="2795F7E9">
                <v:shape id="_x0000_i1038" type="#_x0000_t75" style="width:17pt;height:31pt" o:ole="">
                  <v:imagedata r:id="rId34" o:title=""/>
                </v:shape>
                <o:OLEObject Type="Embed" ProgID="Equation.DSMT4" ShapeID="_x0000_i1038" DrawAspect="Content" ObjectID="_1661671896" r:id="rId35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4CA04E7C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3CEFC530" w14:textId="77777777"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480" w:dyaOrig="620" w14:anchorId="3F547059">
                <v:shape id="_x0000_i1039" type="#_x0000_t75" style="width:24pt;height:31pt" o:ole="">
                  <v:imagedata r:id="rId36" o:title=""/>
                </v:shape>
                <o:OLEObject Type="Embed" ProgID="Equation.DSMT4" ShapeID="_x0000_i1039" DrawAspect="Content" ObjectID="_1661671897" r:id="rId37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556C899E" w14:textId="77777777" w:rsidR="004054B8" w:rsidRDefault="004054B8" w:rsidP="00B52C82">
            <w:pPr>
              <w:jc w:val="center"/>
            </w:pPr>
          </w:p>
        </w:tc>
      </w:tr>
      <w:tr w:rsidR="004054B8" w14:paraId="6056963F" w14:textId="77777777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50F7ACD8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8AEBE7F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72CEFAC8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0977B309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501C14CB" w14:textId="77777777" w:rsidR="004054B8" w:rsidRDefault="004054B8" w:rsidP="00B52C82">
            <w:pPr>
              <w:jc w:val="center"/>
            </w:pPr>
          </w:p>
        </w:tc>
      </w:tr>
      <w:tr w:rsidR="004054B8" w14:paraId="4F87BDCA" w14:textId="77777777" w:rsidTr="00B52C82">
        <w:trPr>
          <w:trHeight w:val="567"/>
        </w:trPr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14:paraId="74CEDB4E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3EC0392B" w14:textId="77777777"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20" w:dyaOrig="620" w14:anchorId="2566E3D8">
                <v:shape id="_x0000_i1040" type="#_x0000_t75" style="width:16pt;height:31pt" o:ole="">
                  <v:imagedata r:id="rId38" o:title=""/>
                </v:shape>
                <o:OLEObject Type="Embed" ProgID="Equation.DSMT4" ShapeID="_x0000_i1040" DrawAspect="Content" ObjectID="_1661671898" r:id="rId39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6F5E0DF2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0649E944" w14:textId="77777777"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14:paraId="5C867BFD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2E4F9225" w14:textId="77777777"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480" w:dyaOrig="620" w14:anchorId="773FA351">
                <v:shape id="_x0000_i1041" type="#_x0000_t75" style="width:24pt;height:31pt" o:ole="">
                  <v:imagedata r:id="rId40" o:title=""/>
                </v:shape>
                <o:OLEObject Type="Embed" ProgID="Equation.DSMT4" ShapeID="_x0000_i1041" DrawAspect="Content" ObjectID="_1661671899" r:id="rId4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3DA66B3C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346CB5D0" w14:textId="77777777"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14:paraId="4987BE4F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79CBD0E" w14:textId="77777777"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60" w:dyaOrig="620" w14:anchorId="5F695010">
                <v:shape id="_x0000_i1042" type="#_x0000_t75" style="width:18pt;height:31pt" o:ole="">
                  <v:imagedata r:id="rId42" o:title=""/>
                </v:shape>
                <o:OLEObject Type="Embed" ProgID="Equation.DSMT4" ShapeID="_x0000_i1042" DrawAspect="Content" ObjectID="_1661671900" r:id="rId43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530DB28D" w14:textId="77777777" w:rsidR="004054B8" w:rsidRDefault="004054B8" w:rsidP="00B52C82">
            <w:pPr>
              <w:jc w:val="center"/>
            </w:pPr>
          </w:p>
        </w:tc>
      </w:tr>
      <w:tr w:rsidR="004054B8" w14:paraId="503ED9C7" w14:textId="77777777" w:rsidTr="00B52C82">
        <w:trPr>
          <w:trHeight w:val="567"/>
        </w:trPr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2588BDCF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00" w:dyaOrig="620" w14:anchorId="6631568B">
                <v:shape id="_x0000_i1043" type="#_x0000_t75" style="width:65pt;height:31pt" o:ole="">
                  <v:imagedata r:id="rId44" o:title=""/>
                </v:shape>
                <o:OLEObject Type="Embed" ProgID="Equation.DSMT4" ShapeID="_x0000_i1043" DrawAspect="Content" ObjectID="_1661671901" r:id="rId45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09E6765C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695757D3" w14:textId="77777777"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2060" w:dyaOrig="680" w14:anchorId="0DD1FF72">
                <v:shape id="_x0000_i1044" type="#_x0000_t75" style="width:103pt;height:34pt" o:ole="">
                  <v:imagedata r:id="rId46" o:title=""/>
                </v:shape>
                <o:OLEObject Type="Embed" ProgID="Equation.DSMT4" ShapeID="_x0000_i1044" DrawAspect="Content" ObjectID="_1661671902" r:id="rId47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bottom w:val="single" w:sz="4" w:space="0" w:color="auto"/>
            </w:tcBorders>
            <w:shd w:val="clear" w:color="auto" w:fill="auto"/>
            <w:vAlign w:val="center"/>
          </w:tcPr>
          <w:p w14:paraId="56D12087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2FD9C3F2" w14:textId="77777777"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520" w:dyaOrig="620" w14:anchorId="4C416FEF">
                <v:shape id="_x0000_i1045" type="#_x0000_t75" style="width:76pt;height:31pt" o:ole="">
                  <v:imagedata r:id="rId48" o:title=""/>
                </v:shape>
                <o:OLEObject Type="Embed" ProgID="Equation.DSMT4" ShapeID="_x0000_i1045" DrawAspect="Content" ObjectID="_1661671903" r:id="rId49"/>
              </w:object>
            </w:r>
            <w:r>
              <w:t xml:space="preserve"> </w:t>
            </w:r>
          </w:p>
        </w:tc>
      </w:tr>
      <w:tr w:rsidR="004054B8" w14:paraId="07EC877E" w14:textId="77777777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16359058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FEF4CC6" w14:textId="77777777"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60" w:dyaOrig="620" w14:anchorId="05701485">
                <v:shape id="_x0000_i1046" type="#_x0000_t75" style="width:18pt;height:31pt" o:ole="">
                  <v:imagedata r:id="rId50" o:title=""/>
                </v:shape>
                <o:OLEObject Type="Embed" ProgID="Equation.DSMT4" ShapeID="_x0000_i1046" DrawAspect="Content" ObjectID="_1661671904" r:id="rId51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3A610260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6A4EA6D" w14:textId="77777777"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60" w:dyaOrig="620" w14:anchorId="37CFECFC">
                <v:shape id="_x0000_i1047" type="#_x0000_t75" style="width:18pt;height:31pt" o:ole="">
                  <v:imagedata r:id="rId52" o:title=""/>
                </v:shape>
                <o:OLEObject Type="Embed" ProgID="Equation.DSMT4" ShapeID="_x0000_i1047" DrawAspect="Content" ObjectID="_1661671905" r:id="rId53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6FC2315C" w14:textId="77777777" w:rsidR="004054B8" w:rsidRDefault="004054B8" w:rsidP="00B52C82">
            <w:pPr>
              <w:jc w:val="center"/>
            </w:pPr>
          </w:p>
        </w:tc>
      </w:tr>
      <w:tr w:rsidR="004054B8" w14:paraId="17766194" w14:textId="77777777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1816A400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379E4275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4D684DA8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357806FD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58B0F365" w14:textId="77777777" w:rsidR="004054B8" w:rsidRDefault="004054B8" w:rsidP="00B52C82">
            <w:pPr>
              <w:jc w:val="center"/>
            </w:pPr>
          </w:p>
        </w:tc>
      </w:tr>
      <w:tr w:rsidR="004054B8" w14:paraId="60DD91E9" w14:textId="77777777" w:rsidTr="00B52C82">
        <w:trPr>
          <w:trHeight w:val="567"/>
        </w:trPr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14:paraId="338A3638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584ED8CF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60" w:dyaOrig="620" w14:anchorId="3EC36201">
                <v:shape id="_x0000_i1048" type="#_x0000_t75" style="width:18pt;height:31pt" o:ole="">
                  <v:imagedata r:id="rId54" o:title=""/>
                </v:shape>
                <o:OLEObject Type="Embed" ProgID="Equation.DSMT4" ShapeID="_x0000_i1048" DrawAspect="Content" ObjectID="_1661671906" r:id="rId55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63E06E90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33FE83B3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14:paraId="460F2765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4E671E77" w14:textId="77777777"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20" w:dyaOrig="620" w14:anchorId="68938DC3">
                <v:shape id="_x0000_i1049" type="#_x0000_t75" style="width:16pt;height:31pt" o:ole="">
                  <v:imagedata r:id="rId56" o:title=""/>
                </v:shape>
                <o:OLEObject Type="Embed" ProgID="Equation.DSMT4" ShapeID="_x0000_i1049" DrawAspect="Content" ObjectID="_1661671907" r:id="rId57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65088DB9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1431F1E3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14:paraId="5B1958B8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66D8114" w14:textId="77777777"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580" w:dyaOrig="620" w14:anchorId="7FB26407">
                <v:shape id="_x0000_i1050" type="#_x0000_t75" style="width:29pt;height:31pt" o:ole="">
                  <v:imagedata r:id="rId58" o:title=""/>
                </v:shape>
                <o:OLEObject Type="Embed" ProgID="Equation.DSMT4" ShapeID="_x0000_i1050" DrawAspect="Content" ObjectID="_1661671908" r:id="rId59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61FDCE3B" w14:textId="77777777" w:rsidR="004054B8" w:rsidRDefault="004054B8" w:rsidP="00B52C82">
            <w:pPr>
              <w:jc w:val="center"/>
            </w:pPr>
          </w:p>
        </w:tc>
      </w:tr>
      <w:tr w:rsidR="004054B8" w14:paraId="248CCB3B" w14:textId="77777777" w:rsidTr="00B52C82">
        <w:trPr>
          <w:trHeight w:val="567"/>
        </w:trPr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2F3387BD" w14:textId="77777777" w:rsidR="004054B8" w:rsidRDefault="004054B8" w:rsidP="00B52C82">
            <w:pPr>
              <w:jc w:val="center"/>
            </w:pPr>
            <w:r w:rsidRPr="00272E48">
              <w:rPr>
                <w:position w:val="-30"/>
              </w:rPr>
              <w:object w:dxaOrig="1880" w:dyaOrig="720" w14:anchorId="79B459D9">
                <v:shape id="_x0000_i1051" type="#_x0000_t75" style="width:94pt;height:36pt" o:ole="">
                  <v:imagedata r:id="rId60" o:title=""/>
                </v:shape>
                <o:OLEObject Type="Embed" ProgID="Equation.DSMT4" ShapeID="_x0000_i1051" DrawAspect="Content" ObjectID="_1661671909" r:id="rId6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auto"/>
            </w:tcBorders>
            <w:shd w:val="clear" w:color="auto" w:fill="auto"/>
            <w:vAlign w:val="center"/>
          </w:tcPr>
          <w:p w14:paraId="66EB2D4F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  <w:left w:val="single" w:sz="4" w:space="0" w:color="auto"/>
            </w:tcBorders>
            <w:shd w:val="clear" w:color="auto" w:fill="auto"/>
            <w:vAlign w:val="center"/>
          </w:tcPr>
          <w:p w14:paraId="67360CC2" w14:textId="77777777"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2060" w:dyaOrig="680" w14:anchorId="16E7DD09">
                <v:shape id="_x0000_i1052" type="#_x0000_t75" style="width:103pt;height:34pt" o:ole="">
                  <v:imagedata r:id="rId62" o:title=""/>
                </v:shape>
                <o:OLEObject Type="Embed" ProgID="Equation.DSMT4" ShapeID="_x0000_i1052" DrawAspect="Content" ObjectID="_1661671910" r:id="rId63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1F945F3F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1A16B587" w14:textId="77777777" w:rsidR="004054B8" w:rsidRPr="00AB7122" w:rsidRDefault="004054B8" w:rsidP="00B52C82">
            <w:pPr>
              <w:jc w:val="center"/>
              <w:rPr>
                <w:color w:val="FF0000"/>
              </w:rPr>
            </w:pPr>
            <w:r w:rsidRPr="00AB7122">
              <w:rPr>
                <w:color w:val="FF0000"/>
              </w:rPr>
              <w:sym w:font="Wingdings" w:char="F0B5"/>
            </w:r>
          </w:p>
          <w:p w14:paraId="743EB403" w14:textId="77777777" w:rsidR="004054B8" w:rsidRPr="00AB7122" w:rsidRDefault="004054B8" w:rsidP="00B52C82">
            <w:pPr>
              <w:jc w:val="center"/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581757D8" wp14:editId="1291CE71">
                  <wp:simplePos x="0" y="0"/>
                  <wp:positionH relativeFrom="column">
                    <wp:posOffset>401320</wp:posOffset>
                  </wp:positionH>
                  <wp:positionV relativeFrom="paragraph">
                    <wp:posOffset>314960</wp:posOffset>
                  </wp:positionV>
                  <wp:extent cx="630555" cy="630555"/>
                  <wp:effectExtent l="0" t="0" r="0" b="0"/>
                  <wp:wrapNone/>
                  <wp:docPr id="41" name="Picture 41" descr="Káº¿t quáº£ hÃ¬nh áº£nh cho cÃºp vÃ 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50" descr="Káº¿t quáº£ hÃ¬nh áº£nh cho cÃºp vÃ 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630555" cy="630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b/>
                <w:color w:val="FF0000"/>
                <w:sz w:val="24"/>
              </w:rPr>
              <w:t>END</w:t>
            </w:r>
          </w:p>
        </w:tc>
      </w:tr>
      <w:tr w:rsidR="004054B8" w14:paraId="7337AB83" w14:textId="77777777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485D5EE4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10E1D1B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520" w:dyaOrig="620" w14:anchorId="7EA977C6">
                <v:shape id="_x0000_i1053" type="#_x0000_t75" style="width:26pt;height:31pt" o:ole="">
                  <v:imagedata r:id="rId65" o:title=""/>
                </v:shape>
                <o:OLEObject Type="Embed" ProgID="Equation.DSMT4" ShapeID="_x0000_i1053" DrawAspect="Content" ObjectID="_1661671911" r:id="rId66"/>
              </w:object>
            </w:r>
          </w:p>
        </w:tc>
        <w:tc>
          <w:tcPr>
            <w:tcW w:w="2553" w:type="dxa"/>
            <w:gridSpan w:val="3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57F6B33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4406DEE" w14:textId="77777777"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20" w:dyaOrig="620" w14:anchorId="4664E602">
                <v:shape id="_x0000_i1054" type="#_x0000_t75" style="width:16pt;height:31pt" o:ole="">
                  <v:imagedata r:id="rId67" o:title=""/>
                </v:shape>
                <o:OLEObject Type="Embed" ProgID="Equation.DSMT4" ShapeID="_x0000_i1054" DrawAspect="Content" ObjectID="_1661671912" r:id="rId68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06C5F43E" w14:textId="77777777" w:rsidR="004054B8" w:rsidRDefault="004054B8" w:rsidP="00B52C82">
            <w:pPr>
              <w:jc w:val="center"/>
            </w:pPr>
          </w:p>
        </w:tc>
      </w:tr>
      <w:tr w:rsidR="004054B8" w14:paraId="5FCE053B" w14:textId="77777777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39BBBB40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  <w:right w:val="single" w:sz="4" w:space="0" w:color="auto"/>
            </w:tcBorders>
            <w:shd w:val="clear" w:color="auto" w:fill="auto"/>
            <w:vAlign w:val="center"/>
          </w:tcPr>
          <w:p w14:paraId="720B470F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5B20F39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0AFED274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6CDC7053" w14:textId="77777777" w:rsidR="004054B8" w:rsidRDefault="004054B8" w:rsidP="00B52C82">
            <w:pPr>
              <w:jc w:val="center"/>
            </w:pPr>
          </w:p>
        </w:tc>
      </w:tr>
      <w:tr w:rsidR="004054B8" w14:paraId="422B0B06" w14:textId="77777777" w:rsidTr="00B52C82">
        <w:trPr>
          <w:trHeight w:val="567"/>
        </w:trPr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14:paraId="7DAB839E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37E546C6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480" w:dyaOrig="620" w14:anchorId="27D8B6F7">
                <v:shape id="_x0000_i1055" type="#_x0000_t75" style="width:24pt;height:31pt" o:ole="">
                  <v:imagedata r:id="rId69" o:title=""/>
                </v:shape>
                <o:OLEObject Type="Embed" ProgID="Equation.DSMT4" ShapeID="_x0000_i1055" DrawAspect="Content" ObjectID="_1661671913" r:id="rId70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71D8F5DD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2B5D1A9E" w14:textId="77777777"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14:paraId="2DD2F8A4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11996BDF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 w14:anchorId="3FEFEC36">
                <v:shape id="_x0000_i1056" type="#_x0000_t75" style="width:16pt;height:31pt" o:ole="">
                  <v:imagedata r:id="rId71" o:title=""/>
                </v:shape>
                <o:OLEObject Type="Embed" ProgID="Equation.DSMT4" ShapeID="_x0000_i1056" DrawAspect="Content" ObjectID="_1661671914" r:id="rId72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45CBF7A5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3CE8402C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14:paraId="34F2998C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59F96739" w14:textId="77777777"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400" w:dyaOrig="620" w14:anchorId="72459C38">
                <v:shape id="_x0000_i1057" type="#_x0000_t75" style="width:20pt;height:31pt" o:ole="">
                  <v:imagedata r:id="rId73" o:title=""/>
                </v:shape>
                <o:OLEObject Type="Embed" ProgID="Equation.DSMT4" ShapeID="_x0000_i1057" DrawAspect="Content" ObjectID="_1661671915" r:id="rId74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4FF9EDF7" w14:textId="77777777" w:rsidR="004054B8" w:rsidRDefault="004054B8" w:rsidP="00B52C82">
            <w:pPr>
              <w:jc w:val="center"/>
            </w:pPr>
          </w:p>
        </w:tc>
      </w:tr>
      <w:tr w:rsidR="004054B8" w14:paraId="43912D98" w14:textId="77777777" w:rsidTr="00B52C82">
        <w:trPr>
          <w:trHeight w:val="567"/>
        </w:trPr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14:paraId="0852CD69" w14:textId="77777777" w:rsidR="004054B8" w:rsidRDefault="004054B8" w:rsidP="00B52C82">
            <w:pPr>
              <w:jc w:val="center"/>
            </w:pPr>
          </w:p>
          <w:p w14:paraId="6B9EDBA8" w14:textId="77777777"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1340" w:dyaOrig="680" w14:anchorId="738710EB">
                <v:shape id="_x0000_i1058" type="#_x0000_t75" style="width:67pt;height:34pt" o:ole="">
                  <v:imagedata r:id="rId75" o:title=""/>
                </v:shape>
                <o:OLEObject Type="Embed" ProgID="Equation.DSMT4" ShapeID="_x0000_i1058" DrawAspect="Content" ObjectID="_1661671916" r:id="rId76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485DA3CF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4B6205B4" w14:textId="77777777" w:rsidR="004054B8" w:rsidRDefault="004054B8" w:rsidP="00B52C82">
            <w:pPr>
              <w:jc w:val="center"/>
            </w:pPr>
            <w:r w:rsidRPr="00272E48">
              <w:rPr>
                <w:position w:val="-28"/>
              </w:rPr>
              <w:object w:dxaOrig="1280" w:dyaOrig="680" w14:anchorId="1FA0FBE3">
                <v:shape id="_x0000_i1059" type="#_x0000_t75" style="width:64pt;height:34pt" o:ole="">
                  <v:imagedata r:id="rId77" o:title=""/>
                </v:shape>
                <o:OLEObject Type="Embed" ProgID="Equation.DSMT4" ShapeID="_x0000_i1059" DrawAspect="Content" ObjectID="_1661671917" r:id="rId78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0A81AB80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2B9D1090" w14:textId="77777777"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1840" w:dyaOrig="680" w14:anchorId="7DEBF852">
                <v:shape id="_x0000_i1060" type="#_x0000_t75" style="width:92pt;height:34pt" o:ole="">
                  <v:imagedata r:id="rId79" o:title=""/>
                </v:shape>
                <o:OLEObject Type="Embed" ProgID="Equation.DSMT4" ShapeID="_x0000_i1060" DrawAspect="Content" ObjectID="_1661671918" r:id="rId80"/>
              </w:object>
            </w:r>
          </w:p>
        </w:tc>
      </w:tr>
      <w:tr w:rsidR="004054B8" w14:paraId="64DAE7EB" w14:textId="77777777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338EEC6C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D10BAA9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 w14:anchorId="60A25F38">
                <v:shape id="_x0000_i1061" type="#_x0000_t75" style="width:16pt;height:31pt" o:ole="">
                  <v:imagedata r:id="rId71" o:title=""/>
                </v:shape>
                <o:OLEObject Type="Embed" ProgID="Equation.DSMT4" ShapeID="_x0000_i1061" DrawAspect="Content" ObjectID="_1661671919" r:id="rId81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55D5AD8D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16FD0FE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240" w:dyaOrig="620" w14:anchorId="502BC3E1">
                <v:shape id="_x0000_i1062" type="#_x0000_t75" style="width:12pt;height:31pt" o:ole="">
                  <v:imagedata r:id="rId82" o:title=""/>
                </v:shape>
                <o:OLEObject Type="Embed" ProgID="Equation.DSMT4" ShapeID="_x0000_i1062" DrawAspect="Content" ObjectID="_1661671920" r:id="rId83"/>
              </w:objec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39B160CA" w14:textId="77777777" w:rsidR="004054B8" w:rsidRDefault="004054B8" w:rsidP="00B52C82">
            <w:pPr>
              <w:jc w:val="center"/>
            </w:pPr>
          </w:p>
        </w:tc>
      </w:tr>
      <w:tr w:rsidR="004054B8" w14:paraId="3819D176" w14:textId="77777777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3D001310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46E82DD8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543399EC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5AA4E67F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032B8855" w14:textId="77777777" w:rsidR="004054B8" w:rsidRDefault="004054B8" w:rsidP="00B52C82">
            <w:pPr>
              <w:jc w:val="center"/>
            </w:pPr>
          </w:p>
        </w:tc>
      </w:tr>
      <w:tr w:rsidR="004054B8" w14:paraId="716995EC" w14:textId="77777777" w:rsidTr="00B52C82">
        <w:trPr>
          <w:trHeight w:val="567"/>
        </w:trPr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14:paraId="518578A1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871A464" w14:textId="77777777"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460" w:dyaOrig="620" w14:anchorId="3A067517">
                <v:shape id="_x0000_i1063" type="#_x0000_t75" style="width:23pt;height:31pt" o:ole="">
                  <v:imagedata r:id="rId84" o:title=""/>
                </v:shape>
                <o:OLEObject Type="Embed" ProgID="Equation.DSMT4" ShapeID="_x0000_i1063" DrawAspect="Content" ObjectID="_1661671921" r:id="rId85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0ABC3306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70FE2479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auto"/>
            <w:vAlign w:val="center"/>
          </w:tcPr>
          <w:p w14:paraId="60CA381B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48D75147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 w14:anchorId="24C6D1D8">
                <v:shape id="_x0000_i1064" type="#_x0000_t75" style="width:16pt;height:31pt" o:ole="">
                  <v:imagedata r:id="rId86" o:title=""/>
                </v:shape>
                <o:OLEObject Type="Embed" ProgID="Equation.DSMT4" ShapeID="_x0000_i1064" DrawAspect="Content" ObjectID="_1661671922" r:id="rId87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0755F919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0841E191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shd w:val="clear" w:color="auto" w:fill="auto"/>
            <w:vAlign w:val="center"/>
          </w:tcPr>
          <w:p w14:paraId="627734F7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237D7E7" w14:textId="77777777"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340" w:dyaOrig="620" w14:anchorId="7A6D00D1">
                <v:shape id="_x0000_i1065" type="#_x0000_t75" style="width:17pt;height:31pt" o:ole="">
                  <v:imagedata r:id="rId88" o:title=""/>
                </v:shape>
                <o:OLEObject Type="Embed" ProgID="Equation.DSMT4" ShapeID="_x0000_i1065" DrawAspect="Content" ObjectID="_1661671923" r:id="rId89"/>
              </w:objec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0362692D" w14:textId="77777777" w:rsidR="004054B8" w:rsidRDefault="004054B8" w:rsidP="00B52C82">
            <w:pPr>
              <w:jc w:val="center"/>
            </w:pPr>
          </w:p>
        </w:tc>
      </w:tr>
      <w:tr w:rsidR="004054B8" w14:paraId="0455EBD3" w14:textId="77777777" w:rsidTr="00B52C82">
        <w:trPr>
          <w:trHeight w:val="567"/>
        </w:trPr>
        <w:tc>
          <w:tcPr>
            <w:tcW w:w="2553" w:type="dxa"/>
            <w:gridSpan w:val="3"/>
            <w:vMerge w:val="restart"/>
            <w:shd w:val="clear" w:color="auto" w:fill="auto"/>
            <w:vAlign w:val="center"/>
          </w:tcPr>
          <w:p w14:paraId="7AA96FDF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00" w:dyaOrig="620" w14:anchorId="42C5385A">
                <v:shape id="_x0000_i1066" type="#_x0000_t75" style="width:65pt;height:31pt" o:ole="">
                  <v:imagedata r:id="rId90" o:title=""/>
                </v:shape>
                <o:OLEObject Type="Embed" ProgID="Equation.DSMT4" ShapeID="_x0000_i1066" DrawAspect="Content" ObjectID="_1661671924" r:id="rId91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5135C901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  <w:right w:val="single" w:sz="4" w:space="0" w:color="auto"/>
            </w:tcBorders>
            <w:shd w:val="clear" w:color="auto" w:fill="auto"/>
            <w:vAlign w:val="center"/>
          </w:tcPr>
          <w:p w14:paraId="176D031B" w14:textId="77777777" w:rsidR="004054B8" w:rsidRDefault="004054B8" w:rsidP="00B52C82">
            <w:pPr>
              <w:jc w:val="center"/>
            </w:pPr>
            <w:r w:rsidRPr="00030140">
              <w:rPr>
                <w:position w:val="-28"/>
              </w:rPr>
              <w:object w:dxaOrig="940" w:dyaOrig="680" w14:anchorId="230FBA3A">
                <v:shape id="_x0000_i1067" type="#_x0000_t75" style="width:47pt;height:34pt" o:ole="">
                  <v:imagedata r:id="rId92" o:title=""/>
                </v:shape>
                <o:OLEObject Type="Embed" ProgID="Equation.DSMT4" ShapeID="_x0000_i1067" DrawAspect="Content" ObjectID="_1661671925" r:id="rId93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auto"/>
            </w:tcBorders>
            <w:shd w:val="clear" w:color="auto" w:fill="auto"/>
            <w:vAlign w:val="center"/>
          </w:tcPr>
          <w:p w14:paraId="4C1CF12F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auto"/>
            <w:vAlign w:val="center"/>
          </w:tcPr>
          <w:p w14:paraId="0D5D71C4" w14:textId="77777777" w:rsidR="004054B8" w:rsidRDefault="004054B8" w:rsidP="00B52C82">
            <w:pPr>
              <w:jc w:val="center"/>
            </w:pPr>
          </w:p>
          <w:p w14:paraId="54E22FF0" w14:textId="77777777" w:rsidR="004054B8" w:rsidRPr="007522BE" w:rsidRDefault="004054B8" w:rsidP="00B52C8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D67FB45" wp14:editId="091F4263">
                      <wp:simplePos x="0" y="0"/>
                      <wp:positionH relativeFrom="column">
                        <wp:posOffset>71755</wp:posOffset>
                      </wp:positionH>
                      <wp:positionV relativeFrom="paragraph">
                        <wp:posOffset>514350</wp:posOffset>
                      </wp:positionV>
                      <wp:extent cx="847725" cy="287020"/>
                      <wp:effectExtent l="0" t="0" r="9525" b="0"/>
                      <wp:wrapNone/>
                      <wp:docPr id="24" name="Text Box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7725" cy="2870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A72E01E" w14:textId="77777777" w:rsidR="004054B8" w:rsidRPr="00983803" w:rsidRDefault="004054B8" w:rsidP="004054B8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0"/>
                                    </w:rPr>
                                    <w:t>STAR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D67FB4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4" o:spid="_x0000_s1026" type="#_x0000_t202" style="position:absolute;left:0;text-align:left;margin-left:5.65pt;margin-top:40.5pt;width:66.75pt;height:22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" fillcolor="white [3201]" stroked="f" strokeweight=".5pt">
                      <v:textbox>
                        <w:txbxContent>
                          <w:p w14:paraId="5A72E01E" w14:textId="77777777" w:rsidR="004054B8" w:rsidRPr="00983803" w:rsidRDefault="004054B8" w:rsidP="004054B8">
                            <w:pPr>
                              <w:jc w:val="center"/>
                              <w:rPr>
                                <w:b/>
                                <w:color w:val="FF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0"/>
                              </w:rPr>
                              <w:t>STAR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36E78">
              <w:rPr>
                <w:b/>
                <w:color w:val="FF0000"/>
                <w:position w:val="-24"/>
                <w:sz w:val="20"/>
              </w:rPr>
              <w:object w:dxaOrig="720" w:dyaOrig="620" w14:anchorId="0F428BE9">
                <v:shape id="_x0000_i1068" type="#_x0000_t75" style="width:36pt;height:31pt" o:ole="">
                  <v:imagedata r:id="rId94" o:title=""/>
                </v:shape>
                <o:OLEObject Type="Embed" ProgID="Equation.DSMT4" ShapeID="_x0000_i1068" DrawAspect="Content" ObjectID="_1661671926" r:id="rId95"/>
              </w:object>
            </w: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06FE291D" wp14:editId="5F7BEB3D">
                  <wp:simplePos x="0" y="0"/>
                  <wp:positionH relativeFrom="column">
                    <wp:posOffset>913130</wp:posOffset>
                  </wp:positionH>
                  <wp:positionV relativeFrom="paragraph">
                    <wp:posOffset>415925</wp:posOffset>
                  </wp:positionV>
                  <wp:extent cx="494030" cy="370205"/>
                  <wp:effectExtent l="0" t="0" r="1270" b="0"/>
                  <wp:wrapNone/>
                  <wp:docPr id="39" name="Picture 39" descr="Káº¿t quáº£ hÃ¬nh áº£nh cho Ã´ tÃ´ hoáº¡t hÃ¬n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84" descr="Káº¿t quáº£ hÃ¬nh áº£nh cho Ã´ tÃ´ hoáº¡t hÃ¬n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030" cy="370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054B8" w14:paraId="70D95D31" w14:textId="77777777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6F44A4C3" w14:textId="77777777" w:rsidR="004054B8" w:rsidRDefault="004054B8" w:rsidP="00B52C82"/>
        </w:tc>
        <w:tc>
          <w:tcPr>
            <w:tcW w:w="851" w:type="dxa"/>
            <w:shd w:val="clear" w:color="auto" w:fill="auto"/>
            <w:vAlign w:val="center"/>
          </w:tcPr>
          <w:p w14:paraId="3771C600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480" w:dyaOrig="620" w14:anchorId="2FFC7BB9">
                <v:shape id="_x0000_i1069" type="#_x0000_t75" style="width:24pt;height:31pt" o:ole="">
                  <v:imagedata r:id="rId97" o:title=""/>
                </v:shape>
                <o:OLEObject Type="Embed" ProgID="Equation.DSMT4" ShapeID="_x0000_i1069" DrawAspect="Content" ObjectID="_1661671927" r:id="rId98"/>
              </w:object>
            </w:r>
          </w:p>
        </w:tc>
        <w:tc>
          <w:tcPr>
            <w:tcW w:w="2553" w:type="dxa"/>
            <w:gridSpan w:val="3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22C5BCE7" w14:textId="77777777" w:rsidR="004054B8" w:rsidRDefault="004054B8" w:rsidP="00B52C82"/>
        </w:tc>
        <w:tc>
          <w:tcPr>
            <w:tcW w:w="851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6ECA7A9" w14:textId="77777777"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340" w:dyaOrig="620" w14:anchorId="042325A7">
                <v:shape id="_x0000_i1070" type="#_x0000_t75" style="width:17pt;height:31pt" o:ole="">
                  <v:imagedata r:id="rId88" o:title=""/>
                </v:shape>
                <o:OLEObject Type="Embed" ProgID="Equation.DSMT4" ShapeID="_x0000_i1070" DrawAspect="Content" ObjectID="_1661671928" r:id="rId99"/>
              </w:object>
            </w:r>
          </w:p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0FE8CBA6" w14:textId="77777777" w:rsidR="004054B8" w:rsidRDefault="004054B8" w:rsidP="00B52C82"/>
        </w:tc>
      </w:tr>
      <w:tr w:rsidR="004054B8" w14:paraId="011BCA9F" w14:textId="77777777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5DD9225A" w14:textId="77777777" w:rsidR="004054B8" w:rsidRDefault="004054B8" w:rsidP="00B52C82"/>
        </w:tc>
        <w:tc>
          <w:tcPr>
            <w:tcW w:w="851" w:type="dxa"/>
            <w:tcBorders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6E07B2C8" w14:textId="77777777" w:rsidR="004054B8" w:rsidRDefault="004054B8" w:rsidP="00B52C82"/>
        </w:tc>
        <w:tc>
          <w:tcPr>
            <w:tcW w:w="2553" w:type="dxa"/>
            <w:gridSpan w:val="3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38628590" w14:textId="77777777" w:rsidR="004054B8" w:rsidRDefault="004054B8" w:rsidP="00B52C82"/>
        </w:tc>
        <w:tc>
          <w:tcPr>
            <w:tcW w:w="851" w:type="dxa"/>
            <w:tcBorders>
              <w:left w:val="single" w:sz="4" w:space="0" w:color="auto"/>
              <w:bottom w:val="single" w:sz="4" w:space="0" w:color="FFFFFF" w:themeColor="background1"/>
            </w:tcBorders>
            <w:shd w:val="clear" w:color="auto" w:fill="auto"/>
            <w:vAlign w:val="center"/>
          </w:tcPr>
          <w:p w14:paraId="36AAB629" w14:textId="77777777" w:rsidR="004054B8" w:rsidRDefault="004054B8" w:rsidP="00B52C82"/>
        </w:tc>
        <w:tc>
          <w:tcPr>
            <w:tcW w:w="2553" w:type="dxa"/>
            <w:gridSpan w:val="3"/>
            <w:vMerge/>
            <w:shd w:val="clear" w:color="auto" w:fill="auto"/>
            <w:vAlign w:val="center"/>
          </w:tcPr>
          <w:p w14:paraId="4E1B1C5C" w14:textId="77777777" w:rsidR="004054B8" w:rsidRDefault="004054B8" w:rsidP="00B52C82"/>
        </w:tc>
      </w:tr>
    </w:tbl>
    <w:p w14:paraId="2238D708" w14:textId="77777777" w:rsidR="004054B8" w:rsidRDefault="004054B8" w:rsidP="004054B8"/>
    <w:p w14:paraId="799E1A42" w14:textId="77777777" w:rsidR="004054B8" w:rsidRDefault="004054B8" w:rsidP="004054B8"/>
    <w:p w14:paraId="41623ED7" w14:textId="77777777" w:rsidR="004054B8" w:rsidRDefault="004054B8" w:rsidP="004054B8"/>
    <w:p w14:paraId="71118CB4" w14:textId="77777777" w:rsidR="004054B8" w:rsidRPr="007522BE" w:rsidRDefault="004054B8" w:rsidP="004054B8">
      <w:pPr>
        <w:rPr>
          <w:rFonts w:ascii="Palatino Linotype" w:hAnsi="Palatino Linotype"/>
          <w:color w:val="000000" w:themeColor="text1"/>
        </w:rPr>
      </w:pPr>
    </w:p>
    <w:p w14:paraId="494FC3FC" w14:textId="77777777" w:rsidR="004054B8" w:rsidRDefault="004054B8" w:rsidP="004054B8">
      <w:pPr>
        <w:rPr>
          <w:rFonts w:ascii="Palatino Linotype" w:hAnsi="Palatino Linotype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t>Bài 3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</w:rPr>
        <w:t>Tính:</w:t>
      </w:r>
      <w:r>
        <w:rPr>
          <w:rFonts w:ascii="Palatino Linotype" w:hAnsi="Palatino Linotype"/>
        </w:rPr>
        <w:tab/>
        <w:t xml:space="preserve">a) </w:t>
      </w:r>
      <w:r w:rsidR="00BB2A78" w:rsidRPr="007D56E9">
        <w:rPr>
          <w:rFonts w:ascii="Palatino Linotype" w:hAnsi="Palatino Linotype"/>
          <w:position w:val="-24"/>
        </w:rPr>
        <w:object w:dxaOrig="3900" w:dyaOrig="660" w14:anchorId="5368290B">
          <v:shape id="_x0000_i1071" type="#_x0000_t75" style="width:195pt;height:33pt" o:ole="">
            <v:imagedata r:id="rId100" o:title=""/>
          </v:shape>
          <o:OLEObject Type="Embed" ProgID="Equation.DSMT4" ShapeID="_x0000_i1071" DrawAspect="Content" ObjectID="_1661671929" r:id="rId101"/>
        </w:object>
      </w:r>
      <w:r>
        <w:rPr>
          <w:rFonts w:ascii="Palatino Linotype" w:hAnsi="Palatino Linotype"/>
        </w:rPr>
        <w:t xml:space="preserve"> </w:t>
      </w:r>
    </w:p>
    <w:p w14:paraId="141E7849" w14:textId="77777777" w:rsidR="004054B8" w:rsidRDefault="004054B8" w:rsidP="004054B8">
      <w:pPr>
        <w:jc w:val="both"/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………...………….</w:t>
      </w:r>
    </w:p>
    <w:p w14:paraId="6FF944E9" w14:textId="77777777"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.…………………</w:t>
      </w:r>
    </w:p>
    <w:p w14:paraId="48D587EB" w14:textId="77777777"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b) </w:t>
      </w:r>
      <w:r w:rsidR="00BB2A78" w:rsidRPr="007D56E9">
        <w:rPr>
          <w:rFonts w:ascii="Palatino Linotype" w:hAnsi="Palatino Linotype"/>
          <w:position w:val="-24"/>
        </w:rPr>
        <w:object w:dxaOrig="5620" w:dyaOrig="660" w14:anchorId="5DFB7FBC">
          <v:shape id="_x0000_i1072" type="#_x0000_t75" style="width:281pt;height:33pt" o:ole="">
            <v:imagedata r:id="rId102" o:title=""/>
          </v:shape>
          <o:OLEObject Type="Embed" ProgID="Equation.DSMT4" ShapeID="_x0000_i1072" DrawAspect="Content" ObjectID="_1661671930" r:id="rId103"/>
        </w:object>
      </w:r>
      <w:r>
        <w:rPr>
          <w:rFonts w:ascii="Palatino Linotype" w:hAnsi="Palatino Linotype"/>
        </w:rPr>
        <w:t xml:space="preserve"> </w:t>
      </w:r>
    </w:p>
    <w:p w14:paraId="42CC2427" w14:textId="77777777" w:rsidR="004054B8" w:rsidRDefault="004054B8" w:rsidP="004054B8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.…….……..………</w:t>
      </w:r>
    </w:p>
    <w:p w14:paraId="2C93C795" w14:textId="77777777"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.…………………</w:t>
      </w:r>
    </w:p>
    <w:p w14:paraId="3C5C69AF" w14:textId="77777777"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c) </w:t>
      </w:r>
      <w:r w:rsidR="00BB2A78" w:rsidRPr="007D56E9">
        <w:rPr>
          <w:rFonts w:ascii="Palatino Linotype" w:hAnsi="Palatino Linotype"/>
          <w:position w:val="-24"/>
        </w:rPr>
        <w:object w:dxaOrig="4680" w:dyaOrig="660" w14:anchorId="146028FD">
          <v:shape id="_x0000_i1073" type="#_x0000_t75" style="width:234pt;height:33pt" o:ole="">
            <v:imagedata r:id="rId104" o:title=""/>
          </v:shape>
          <o:OLEObject Type="Embed" ProgID="Equation.DSMT4" ShapeID="_x0000_i1073" DrawAspect="Content" ObjectID="_1661671931" r:id="rId105"/>
        </w:object>
      </w:r>
      <w:r>
        <w:rPr>
          <w:rFonts w:ascii="Palatino Linotype" w:hAnsi="Palatino Linotype"/>
        </w:rPr>
        <w:t xml:space="preserve"> </w:t>
      </w:r>
    </w:p>
    <w:p w14:paraId="404F2E26" w14:textId="77777777" w:rsidR="004054B8" w:rsidRDefault="004054B8" w:rsidP="004054B8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 w:rsidRPr="006A47AE">
        <w:rPr>
          <w:rFonts w:ascii="Palatino Linotype" w:hAnsi="Palatino Linotype"/>
          <w:color w:val="70AD47" w:themeColor="accent6"/>
        </w:rPr>
        <w:t xml:space="preserve"> </w:t>
      </w:r>
      <w:r>
        <w:rPr>
          <w:rFonts w:ascii="Palatino Linotype" w:hAnsi="Palatino Linotype"/>
        </w:rPr>
        <w:t>………………………………………………………………………….…….….…………</w:t>
      </w:r>
    </w:p>
    <w:p w14:paraId="38AA3DE6" w14:textId="77777777"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.…………………</w:t>
      </w:r>
    </w:p>
    <w:p w14:paraId="76156F14" w14:textId="77777777" w:rsidR="004054B8" w:rsidRDefault="004054B8" w:rsidP="004054B8">
      <w:pPr>
        <w:rPr>
          <w:rFonts w:ascii="Palatino Linotype" w:hAnsi="Palatino Linotype"/>
        </w:rPr>
      </w:pPr>
      <w:r w:rsidRPr="00F65690">
        <w:rPr>
          <w:rFonts w:ascii="Palatino Linotype" w:hAnsi="Palatino Linotype"/>
          <w:b/>
          <w:color w:val="385623" w:themeColor="accent6" w:themeShade="80"/>
          <w:u w:val="single"/>
        </w:rPr>
        <w:t>Bài 4:</w:t>
      </w:r>
      <w:r w:rsidRPr="00F65690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F65690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</w:rPr>
        <w:t xml:space="preserve">Tìm các số nguyên </w:t>
      </w:r>
      <w:r w:rsidRPr="00ED501F">
        <w:rPr>
          <w:rFonts w:ascii="Palatino Linotype" w:hAnsi="Palatino Linotype"/>
          <w:position w:val="-10"/>
        </w:rPr>
        <w:object w:dxaOrig="420" w:dyaOrig="260" w14:anchorId="481135A5">
          <v:shape id="_x0000_i1074" type="#_x0000_t75" style="width:21pt;height:13pt" o:ole="">
            <v:imagedata r:id="rId106" o:title=""/>
          </v:shape>
          <o:OLEObject Type="Embed" ProgID="Equation.DSMT4" ShapeID="_x0000_i1074" DrawAspect="Content" ObjectID="_1661671932" r:id="rId107"/>
        </w:object>
      </w:r>
      <w:r>
        <w:rPr>
          <w:rFonts w:ascii="Palatino Linotype" w:hAnsi="Palatino Linotype"/>
        </w:rPr>
        <w:t xml:space="preserve"> biết </w:t>
      </w:r>
      <w:r w:rsidR="00BB2A78" w:rsidRPr="00ED66FE">
        <w:rPr>
          <w:rFonts w:ascii="Palatino Linotype" w:hAnsi="Palatino Linotype"/>
          <w:position w:val="-28"/>
        </w:rPr>
        <w:object w:dxaOrig="1180" w:dyaOrig="700" w14:anchorId="5743DC92">
          <v:shape id="_x0000_i1075" type="#_x0000_t75" style="width:59pt;height:35pt" o:ole="">
            <v:imagedata r:id="rId108" o:title=""/>
          </v:shape>
          <o:OLEObject Type="Embed" ProgID="Equation.DSMT4" ShapeID="_x0000_i1075" DrawAspect="Content" ObjectID="_1661671933" r:id="rId109"/>
        </w:object>
      </w:r>
      <w:r>
        <w:rPr>
          <w:rFonts w:ascii="Palatino Linotype" w:hAnsi="Palatino Linotype"/>
        </w:rPr>
        <w:t xml:space="preserve"> </w:t>
      </w:r>
    </w:p>
    <w:p w14:paraId="2F5339E5" w14:textId="77777777" w:rsidR="004054B8" w:rsidRDefault="004054B8" w:rsidP="004054B8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.…….……………</w:t>
      </w:r>
    </w:p>
    <w:p w14:paraId="26E0C1C3" w14:textId="77777777" w:rsidR="00F65690" w:rsidRDefault="00DC6B6F" w:rsidP="00F65690">
      <w:pPr>
        <w:rPr>
          <w:rFonts w:ascii="Palatino Linotype" w:hAnsi="Palatino Linotype"/>
        </w:rPr>
      </w:pPr>
      <w:r w:rsidRPr="00DC6B6F">
        <w:rPr>
          <w:rFonts w:ascii="Palatino Linotype" w:hAnsi="Palatino Linotype"/>
          <w:noProof/>
        </w:rPr>
        <w:drawing>
          <wp:anchor distT="0" distB="0" distL="114300" distR="114300" simplePos="0" relativeHeight="251666432" behindDoc="0" locked="0" layoutInCell="1" allowOverlap="1" wp14:anchorId="6171C0E0" wp14:editId="64014A88">
            <wp:simplePos x="0" y="0"/>
            <wp:positionH relativeFrom="column">
              <wp:posOffset>2896235</wp:posOffset>
            </wp:positionH>
            <wp:positionV relativeFrom="paragraph">
              <wp:posOffset>251460</wp:posOffset>
            </wp:positionV>
            <wp:extent cx="422275" cy="922655"/>
            <wp:effectExtent l="0" t="0" r="0" b="0"/>
            <wp:wrapSquare wrapText="bothSides"/>
            <wp:docPr id="8" name="Picture 8" descr="C:\Users\Administrator\Downloads\ANH DAY EM BE\MOI NHAT\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C:\Users\Administrator\Downloads\ANH DAY EM BE\MOI NHAT\41.jpg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84E94">
        <w:rPr>
          <w:rFonts w:ascii="Palatino Linotype" w:hAnsi="Palatino Linotype"/>
          <w:b/>
          <w:noProof/>
          <w:color w:val="385623" w:themeColor="accent6" w:themeShade="80"/>
          <w:u w:val="singl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0953899" wp14:editId="17A8FC5B">
                <wp:simplePos x="0" y="0"/>
                <wp:positionH relativeFrom="column">
                  <wp:posOffset>3376295</wp:posOffset>
                </wp:positionH>
                <wp:positionV relativeFrom="paragraph">
                  <wp:posOffset>252095</wp:posOffset>
                </wp:positionV>
                <wp:extent cx="2695575" cy="1428750"/>
                <wp:effectExtent l="0" t="0" r="28575" b="1905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95575" cy="14287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0B0CF3" w14:textId="77777777" w:rsidR="00B84E94" w:rsidRPr="00B84E94" w:rsidRDefault="00B84E94" w:rsidP="00B84E94">
                            <w:pPr>
                              <w:pStyle w:val="ListParagraph"/>
                              <w:spacing w:after="120" w:line="276" w:lineRule="auto"/>
                              <w:ind w:left="0"/>
                              <w:rPr>
                                <w:rFonts w:ascii="Palatino Linotype" w:hAnsi="Palatino Linotype"/>
                                <w:szCs w:val="24"/>
                              </w:rPr>
                            </w:pPr>
                            <w:r w:rsidRPr="00B84E94">
                              <w:rPr>
                                <w:b/>
                                <w:color w:val="FF0000"/>
                                <w:sz w:val="24"/>
                                <w:szCs w:val="24"/>
                              </w:rPr>
                              <w:t>Bài 6:</w:t>
                            </w:r>
                            <w:r w:rsidRPr="00B84E94">
                              <w:rPr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DC6B6F" w:rsidRPr="00B84E94">
                              <w:rPr>
                                <w:rFonts w:ascii="Palatino Linotype" w:hAnsi="Palatino Linotype"/>
                                <w:position w:val="-24"/>
                                <w:szCs w:val="24"/>
                              </w:rPr>
                              <w:object w:dxaOrig="3019" w:dyaOrig="660" w14:anchorId="752EA567">
                                <v:shape id="_x0000_i1077" type="#_x0000_t75" style="width:150.05pt;height:30.35pt" o:ole="">
                                  <v:imagedata r:id="rId111" o:title=""/>
                                </v:shape>
                                <o:OLEObject Type="Embed" ProgID="Equation.DSMT4" ShapeID="_x0000_i1077" DrawAspect="Content" ObjectID="_1661671996" r:id="rId112"/>
                              </w:object>
                            </w:r>
                            <w:r w:rsidRPr="00B84E94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  </w:t>
                            </w:r>
                            <w:r w:rsidR="00DC6B6F" w:rsidRPr="00875784">
                              <w:rPr>
                                <w:position w:val="-24"/>
                                <w:sz w:val="24"/>
                                <w:szCs w:val="24"/>
                              </w:rPr>
                              <w:object w:dxaOrig="3100" w:dyaOrig="660" w14:anchorId="198C51F0">
                                <v:shape id="_x0000_i1079" type="#_x0000_t75" style="width:158.4pt;height:30.35pt" o:ole="">
                                  <v:imagedata r:id="rId113" o:title=""/>
                                </v:shape>
                                <o:OLEObject Type="Embed" ProgID="Equation.DSMT4" ShapeID="_x0000_i1079" DrawAspect="Content" ObjectID="_1661671997" r:id="rId114"/>
                              </w:object>
                            </w:r>
                          </w:p>
                          <w:p w14:paraId="7DFCB5B1" w14:textId="77777777" w:rsidR="00B84E94" w:rsidRPr="00B84E94" w:rsidRDefault="00B84E94" w:rsidP="00B84E94">
                            <w:pPr>
                              <w:pStyle w:val="ListParagraph"/>
                              <w:spacing w:after="120" w:line="276" w:lineRule="auto"/>
                              <w:ind w:left="0"/>
                              <w:rPr>
                                <w:rFonts w:ascii="Palatino Linotype" w:hAnsi="Palatino Linotype"/>
                                <w:szCs w:val="24"/>
                              </w:rPr>
                            </w:pPr>
                            <w:r w:rsidRPr="00B84E94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Chứng minh rằng </w:t>
                            </w:r>
                            <w:r w:rsidR="00DC6B6F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M </w:t>
                            </w:r>
                            <w:r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và </w:t>
                            </w:r>
                            <w:r w:rsidR="00DC6B6F">
                              <w:rPr>
                                <w:rFonts w:ascii="Palatino Linotype" w:hAnsi="Palatino Linotype"/>
                                <w:szCs w:val="24"/>
                              </w:rPr>
                              <w:t xml:space="preserve">N </w:t>
                            </w:r>
                            <w:r w:rsidRPr="00B84E94">
                              <w:rPr>
                                <w:rFonts w:ascii="Palatino Linotype" w:hAnsi="Palatino Linotype"/>
                                <w:szCs w:val="24"/>
                              </w:rPr>
                              <w:t>không phải số nguyên.</w:t>
                            </w:r>
                            <w:r w:rsidRPr="00875784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953899" id="Text Box 2" o:spid="_x0000_s1027" type="#_x0000_t202" style="position:absolute;margin-left:265.85pt;margin-top:19.85pt;width:212.25pt;height:112.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" fillcolor="white [3201]" strokecolor="#5b9bd5 [3204]" strokeweight="1pt">
                <v:textbox>
                  <w:txbxContent>
                    <w:p w14:paraId="770B0CF3" w14:textId="77777777" w:rsidR="00B84E94" w:rsidRPr="00B84E94" w:rsidRDefault="00B84E94" w:rsidP="00B84E94">
                      <w:pPr>
                        <w:pStyle w:val="ListParagraph"/>
                        <w:spacing w:after="120" w:line="276" w:lineRule="auto"/>
                        <w:ind w:left="0"/>
                        <w:rPr>
                          <w:rFonts w:ascii="Palatino Linotype" w:hAnsi="Palatino Linotype"/>
                          <w:szCs w:val="24"/>
                        </w:rPr>
                      </w:pPr>
                      <w:r w:rsidRPr="00B84E94">
                        <w:rPr>
                          <w:b/>
                          <w:color w:val="FF0000"/>
                          <w:sz w:val="24"/>
                          <w:szCs w:val="24"/>
                        </w:rPr>
                        <w:t>Bài 6:</w:t>
                      </w:r>
                      <w:r w:rsidRPr="00B84E94">
                        <w:rPr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 w:rsidR="00DC6B6F" w:rsidRPr="00B84E94">
                        <w:rPr>
                          <w:rFonts w:ascii="Palatino Linotype" w:hAnsi="Palatino Linotype"/>
                          <w:position w:val="-24"/>
                          <w:szCs w:val="24"/>
                        </w:rPr>
                        <w:object w:dxaOrig="3019" w:dyaOrig="660" w14:anchorId="752EA567">
                          <v:shape id="_x0000_i1077" type="#_x0000_t75" style="width:150.05pt;height:30.35pt" o:ole="">
                            <v:imagedata r:id="rId111" o:title=""/>
                          </v:shape>
                          <o:OLEObject Type="Embed" ProgID="Equation.DSMT4" ShapeID="_x0000_i1077" DrawAspect="Content" ObjectID="_1661671996" r:id="rId115"/>
                        </w:object>
                      </w:r>
                      <w:r w:rsidRPr="00B84E94">
                        <w:rPr>
                          <w:rFonts w:ascii="Palatino Linotype" w:hAnsi="Palatino Linotype"/>
                          <w:szCs w:val="24"/>
                        </w:rPr>
                        <w:t xml:space="preserve">  </w:t>
                      </w:r>
                      <w:r w:rsidR="00DC6B6F" w:rsidRPr="00875784">
                        <w:rPr>
                          <w:position w:val="-24"/>
                          <w:sz w:val="24"/>
                          <w:szCs w:val="24"/>
                        </w:rPr>
                        <w:object w:dxaOrig="3100" w:dyaOrig="660" w14:anchorId="198C51F0">
                          <v:shape id="_x0000_i1079" type="#_x0000_t75" style="width:158.4pt;height:30.35pt" o:ole="">
                            <v:imagedata r:id="rId113" o:title=""/>
                          </v:shape>
                          <o:OLEObject Type="Embed" ProgID="Equation.DSMT4" ShapeID="_x0000_i1079" DrawAspect="Content" ObjectID="_1661671997" r:id="rId116"/>
                        </w:object>
                      </w:r>
                    </w:p>
                    <w:p w14:paraId="7DFCB5B1" w14:textId="77777777" w:rsidR="00B84E94" w:rsidRPr="00B84E94" w:rsidRDefault="00B84E94" w:rsidP="00B84E94">
                      <w:pPr>
                        <w:pStyle w:val="ListParagraph"/>
                        <w:spacing w:after="120" w:line="276" w:lineRule="auto"/>
                        <w:ind w:left="0"/>
                        <w:rPr>
                          <w:rFonts w:ascii="Palatino Linotype" w:hAnsi="Palatino Linotype"/>
                          <w:szCs w:val="24"/>
                        </w:rPr>
                      </w:pPr>
                      <w:r w:rsidRPr="00B84E94">
                        <w:rPr>
                          <w:rFonts w:ascii="Palatino Linotype" w:hAnsi="Palatino Linotype"/>
                          <w:szCs w:val="24"/>
                        </w:rPr>
                        <w:t xml:space="preserve">Chứng minh rằng </w:t>
                      </w:r>
                      <w:r w:rsidR="00DC6B6F">
                        <w:rPr>
                          <w:rFonts w:ascii="Palatino Linotype" w:hAnsi="Palatino Linotype"/>
                          <w:szCs w:val="24"/>
                        </w:rPr>
                        <w:t xml:space="preserve">M </w:t>
                      </w:r>
                      <w:r>
                        <w:rPr>
                          <w:rFonts w:ascii="Palatino Linotype" w:hAnsi="Palatino Linotype"/>
                          <w:szCs w:val="24"/>
                        </w:rPr>
                        <w:t xml:space="preserve">và </w:t>
                      </w:r>
                      <w:r w:rsidR="00DC6B6F">
                        <w:rPr>
                          <w:rFonts w:ascii="Palatino Linotype" w:hAnsi="Palatino Linotype"/>
                          <w:szCs w:val="24"/>
                        </w:rPr>
                        <w:t xml:space="preserve">N </w:t>
                      </w:r>
                      <w:r w:rsidRPr="00B84E94">
                        <w:rPr>
                          <w:rFonts w:ascii="Palatino Linotype" w:hAnsi="Palatino Linotype"/>
                          <w:szCs w:val="24"/>
                        </w:rPr>
                        <w:t>không phải số nguyên.</w:t>
                      </w:r>
                      <w:r w:rsidRPr="00875784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4054B8">
        <w:rPr>
          <w:rFonts w:ascii="Palatino Linotype" w:hAnsi="Palatino Linotype"/>
        </w:rPr>
        <w:t xml:space="preserve"> ………………………………………………………………………….…….…….…………</w:t>
      </w:r>
    </w:p>
    <w:p w14:paraId="177618D4" w14:textId="77777777" w:rsidR="00F65690" w:rsidRPr="00B84E94" w:rsidRDefault="00142F2B" w:rsidP="00F65690">
      <w:pPr>
        <w:rPr>
          <w:rFonts w:ascii="Palatino Linotype" w:hAnsi="Palatino Linotype"/>
          <w:color w:val="FF0000"/>
        </w:rPr>
      </w:pPr>
      <w:r w:rsidRPr="00F65690">
        <w:rPr>
          <w:rFonts w:ascii="Palatino Linotype" w:hAnsi="Palatino Linotype"/>
          <w:b/>
          <w:color w:val="385623" w:themeColor="accent6" w:themeShade="80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u w:val="single"/>
        </w:rPr>
        <w:t>5</w:t>
      </w:r>
      <w:r w:rsidRPr="00F65690">
        <w:rPr>
          <w:rFonts w:ascii="Palatino Linotype" w:hAnsi="Palatino Linotype"/>
          <w:b/>
          <w:color w:val="385623" w:themeColor="accent6" w:themeShade="80"/>
          <w:u w:val="single"/>
        </w:rPr>
        <w:t>:</w:t>
      </w:r>
      <w:r w:rsidRPr="00F65690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F65690">
        <w:rPr>
          <w:rFonts w:ascii="Palatino Linotype" w:hAnsi="Palatino Linotype"/>
          <w:color w:val="385623" w:themeColor="accent6" w:themeShade="80"/>
        </w:rPr>
        <w:t xml:space="preserve"> </w:t>
      </w:r>
      <w:r w:rsidR="00F65690" w:rsidRPr="00446EC3">
        <w:rPr>
          <w:rFonts w:ascii="Palatino Linotype" w:hAnsi="Palatino Linotype"/>
        </w:rPr>
        <w:t>Tính nhanh:</w:t>
      </w:r>
      <w:r w:rsidR="00F65690">
        <w:rPr>
          <w:rFonts w:ascii="Palatino Linotype" w:hAnsi="Palatino Linotype"/>
          <w:position w:val="-24"/>
        </w:rPr>
        <w:t xml:space="preserve"> </w:t>
      </w:r>
    </w:p>
    <w:p w14:paraId="28A33F54" w14:textId="77777777" w:rsidR="00F65690" w:rsidRPr="00446EC3" w:rsidRDefault="00BB2A78" w:rsidP="00F65690">
      <w:pPr>
        <w:rPr>
          <w:rFonts w:ascii="Palatino Linotype" w:hAnsi="Palatino Linotype"/>
        </w:rPr>
      </w:pPr>
      <w:r w:rsidRPr="00446EC3">
        <w:rPr>
          <w:rFonts w:ascii="Palatino Linotype" w:hAnsi="Palatino Linotype"/>
          <w:position w:val="-24"/>
        </w:rPr>
        <w:object w:dxaOrig="3580" w:dyaOrig="660" w14:anchorId="48E6006E">
          <v:shape id="_x0000_i1080" type="#_x0000_t75" style="width:178.65pt;height:33pt" o:ole="">
            <v:imagedata r:id="rId117" o:title=""/>
          </v:shape>
          <o:OLEObject Type="Embed" ProgID="Equation.DSMT4" ShapeID="_x0000_i1080" DrawAspect="Content" ObjectID="_1661671934" r:id="rId118"/>
        </w:object>
      </w:r>
    </w:p>
    <w:p w14:paraId="19C149D7" w14:textId="77777777" w:rsidR="00F65690" w:rsidRPr="00446EC3" w:rsidRDefault="00901F3E" w:rsidP="00F65690">
      <w:pPr>
        <w:spacing w:after="0" w:line="288" w:lineRule="auto"/>
        <w:ind w:left="567" w:hanging="567"/>
        <w:rPr>
          <w:rFonts w:ascii="Palatino Linotype" w:hAnsi="Palatino Linotype"/>
        </w:rPr>
      </w:pPr>
      <w:r w:rsidRPr="00424B42">
        <w:rPr>
          <w:position w:val="-24"/>
          <w:szCs w:val="24"/>
        </w:rPr>
        <w:object w:dxaOrig="4160" w:dyaOrig="660" w14:anchorId="3AAB5FD7">
          <v:shape id="_x0000_i1081" type="#_x0000_t75" style="width:208pt;height:33.05pt" o:ole="">
            <v:imagedata r:id="rId119" o:title=""/>
          </v:shape>
          <o:OLEObject Type="Embed" ProgID="Equation.DSMT4" ShapeID="_x0000_i1081" DrawAspect="Content" ObjectID="_1661671935" r:id="rId120"/>
        </w:object>
      </w:r>
      <w:r w:rsidR="00F65690" w:rsidRPr="00446EC3">
        <w:rPr>
          <w:rFonts w:ascii="Palatino Linotype" w:hAnsi="Palatino Linotype"/>
        </w:rPr>
        <w:t xml:space="preserve"> </w:t>
      </w:r>
    </w:p>
    <w:p w14:paraId="273A8C28" w14:textId="77777777" w:rsidR="00142F2B" w:rsidRDefault="00142F2B" w:rsidP="00142F2B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.…….……………</w:t>
      </w:r>
    </w:p>
    <w:p w14:paraId="0C1FA636" w14:textId="77777777" w:rsidR="00142F2B" w:rsidRDefault="00142F2B" w:rsidP="00142F2B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………………………………………………………………………….…….…….…………</w:t>
      </w:r>
    </w:p>
    <w:p w14:paraId="35382AA1" w14:textId="77777777" w:rsidR="00142F2B" w:rsidRDefault="00142F2B" w:rsidP="00142F2B">
      <w:pPr>
        <w:rPr>
          <w:rFonts w:ascii="Palatino Linotype" w:hAnsi="Palatino Linotype"/>
        </w:rPr>
      </w:pPr>
      <w:r>
        <w:rPr>
          <w:rFonts w:ascii="Palatino Linotype" w:hAnsi="Palatino Linotype"/>
        </w:rPr>
        <w:lastRenderedPageBreak/>
        <w:t xml:space="preserve"> ………………………………………………………………………….…….…….…………</w:t>
      </w:r>
    </w:p>
    <w:p w14:paraId="46C82121" w14:textId="77777777" w:rsidR="00142F2B" w:rsidRDefault="00142F2B" w:rsidP="00142F2B">
      <w:pPr>
        <w:rPr>
          <w:rFonts w:ascii="Palatino Linotype" w:hAnsi="Palatino Linotype"/>
        </w:rPr>
      </w:pPr>
      <w:r w:rsidRPr="006A47AE">
        <w:rPr>
          <w:rFonts w:ascii="Palatino Linotype" w:hAnsi="Palatino Linotype"/>
          <w:color w:val="70AD47" w:themeColor="accent6"/>
          <w:highlight w:val="yellow"/>
        </w:rPr>
        <w:sym w:font="Wingdings" w:char="F040"/>
      </w:r>
      <w:r>
        <w:rPr>
          <w:rFonts w:ascii="Palatino Linotype" w:hAnsi="Palatino Linotype"/>
        </w:rPr>
        <w:t xml:space="preserve"> ………………………………………………………………………….…….……………</w:t>
      </w:r>
    </w:p>
    <w:p w14:paraId="06ABC323" w14:textId="77777777" w:rsidR="00142F2B" w:rsidRDefault="00142F2B" w:rsidP="00142F2B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………………………………………………………………………….…….…….…………</w:t>
      </w:r>
    </w:p>
    <w:p w14:paraId="0669C885" w14:textId="77777777" w:rsidR="004054B8" w:rsidRPr="00142F2B" w:rsidRDefault="00142F2B" w:rsidP="00142F2B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………………………………………………………………………….…….…….…………</w:t>
      </w:r>
    </w:p>
    <w:p w14:paraId="38CDD591" w14:textId="77777777" w:rsidR="007A15F6" w:rsidRDefault="007A15F6">
      <w:pPr>
        <w:rPr>
          <w:rFonts w:ascii="Palatino Linotype" w:hAnsi="Palatino Linotype"/>
          <w:b/>
          <w:color w:val="FF0000"/>
        </w:rPr>
      </w:pPr>
      <w:r>
        <w:rPr>
          <w:rFonts w:ascii="Palatino Linotype" w:hAnsi="Palatino Linotype"/>
          <w:b/>
          <w:color w:val="FF0000"/>
        </w:rPr>
        <w:br w:type="page"/>
      </w:r>
    </w:p>
    <w:p w14:paraId="233E4FA3" w14:textId="2AC73F22" w:rsidR="004054B8" w:rsidRPr="006B648E" w:rsidRDefault="004054B8" w:rsidP="004054B8">
      <w:pPr>
        <w:jc w:val="center"/>
        <w:rPr>
          <w:rFonts w:ascii="Palatino Linotype" w:hAnsi="Palatino Linotype"/>
          <w:b/>
          <w:color w:val="FF0000"/>
        </w:rPr>
      </w:pPr>
      <w:r w:rsidRPr="006B648E">
        <w:rPr>
          <w:rFonts w:ascii="Palatino Linotype" w:hAnsi="Palatino Linotype"/>
          <w:b/>
          <w:color w:val="FF0000"/>
        </w:rPr>
        <w:lastRenderedPageBreak/>
        <w:t>HƯỚNG DẪN GIẢI</w:t>
      </w:r>
    </w:p>
    <w:p w14:paraId="2881F855" w14:textId="77777777" w:rsidR="004054B8" w:rsidRPr="006B648E" w:rsidRDefault="00F65690" w:rsidP="004054B8">
      <w:pPr>
        <w:rPr>
          <w:rFonts w:ascii="Palatino Linotype" w:hAnsi="Palatino Linotype"/>
          <w:b/>
          <w:color w:val="0000CC"/>
          <w:u w:val="single"/>
        </w:rPr>
      </w:pPr>
      <w:r>
        <w:rPr>
          <w:rFonts w:ascii="Palatino Linotype" w:hAnsi="Palatino Linotype"/>
          <w:b/>
          <w:color w:val="0000CC"/>
          <w:u w:val="single"/>
        </w:rPr>
        <w:t xml:space="preserve">Bài </w:t>
      </w:r>
      <w:r w:rsidR="006A47AE">
        <w:rPr>
          <w:rFonts w:ascii="Palatino Linotype" w:hAnsi="Palatino Linotype"/>
          <w:b/>
          <w:color w:val="0000CC"/>
          <w:u w:val="single"/>
        </w:rPr>
        <w:t>2</w:t>
      </w:r>
      <w:r w:rsidR="004054B8" w:rsidRPr="006B648E">
        <w:rPr>
          <w:rFonts w:ascii="Palatino Linotype" w:hAnsi="Palatino Linotype"/>
          <w:b/>
          <w:color w:val="0000CC"/>
          <w:u w:val="single"/>
        </w:rPr>
        <w:t>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054B8" w14:paraId="3E189023" w14:textId="77777777" w:rsidTr="00B52C82">
        <w:trPr>
          <w:trHeight w:val="567"/>
        </w:trPr>
        <w:tc>
          <w:tcPr>
            <w:tcW w:w="2553" w:type="dxa"/>
            <w:gridSpan w:val="3"/>
            <w:vMerge w:val="restart"/>
            <w:vAlign w:val="center"/>
          </w:tcPr>
          <w:p w14:paraId="1D209FBC" w14:textId="77777777" w:rsidR="004054B8" w:rsidRDefault="004054B8" w:rsidP="00B52C82">
            <w:pPr>
              <w:jc w:val="center"/>
            </w:pPr>
            <w:r w:rsidRPr="0018221A">
              <w:rPr>
                <w:position w:val="-28"/>
              </w:rPr>
              <w:object w:dxaOrig="1280" w:dyaOrig="680" w14:anchorId="5B8899D0">
                <v:shape id="_x0000_i1082" type="#_x0000_t75" style="width:64pt;height:34pt" o:ole="">
                  <v:imagedata r:id="rId28" o:title=""/>
                </v:shape>
                <o:OLEObject Type="Embed" ProgID="Equation.DSMT4" ShapeID="_x0000_i1082" DrawAspect="Content" ObjectID="_1661671936" r:id="rId121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14:paraId="079CB462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shd w:val="clear" w:color="auto" w:fill="FFC000" w:themeFill="accent4"/>
            <w:vAlign w:val="center"/>
          </w:tcPr>
          <w:p w14:paraId="21C0D936" w14:textId="77777777" w:rsidR="004054B8" w:rsidRDefault="004054B8" w:rsidP="00B52C82">
            <w:pPr>
              <w:jc w:val="center"/>
            </w:pPr>
            <w:r w:rsidRPr="0018221A">
              <w:rPr>
                <w:position w:val="-28"/>
              </w:rPr>
              <w:object w:dxaOrig="1100" w:dyaOrig="680" w14:anchorId="2281B12F">
                <v:shape id="_x0000_i1083" type="#_x0000_t75" style="width:55pt;height:34pt" o:ole="">
                  <v:imagedata r:id="rId30" o:title=""/>
                </v:shape>
                <o:OLEObject Type="Embed" ProgID="Equation.DSMT4" ShapeID="_x0000_i1083" DrawAspect="Content" ObjectID="_1661671937" r:id="rId122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14:paraId="7E59BCA3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shd w:val="clear" w:color="auto" w:fill="FFC000" w:themeFill="accent4"/>
            <w:vAlign w:val="center"/>
          </w:tcPr>
          <w:p w14:paraId="53A6B91E" w14:textId="77777777"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260" w:dyaOrig="620" w14:anchorId="64770BC6">
                <v:shape id="_x0000_i1084" type="#_x0000_t75" style="width:63pt;height:31pt" o:ole="">
                  <v:imagedata r:id="rId32" o:title=""/>
                </v:shape>
                <o:OLEObject Type="Embed" ProgID="Equation.DSMT4" ShapeID="_x0000_i1084" DrawAspect="Content" ObjectID="_1661671938" r:id="rId123"/>
              </w:object>
            </w:r>
            <w:r>
              <w:t xml:space="preserve"> </w:t>
            </w:r>
          </w:p>
        </w:tc>
      </w:tr>
      <w:tr w:rsidR="004054B8" w14:paraId="512B74A5" w14:textId="77777777" w:rsidTr="00B52C82">
        <w:trPr>
          <w:trHeight w:val="567"/>
        </w:trPr>
        <w:tc>
          <w:tcPr>
            <w:tcW w:w="2553" w:type="dxa"/>
            <w:gridSpan w:val="3"/>
            <w:vMerge/>
            <w:vAlign w:val="center"/>
          </w:tcPr>
          <w:p w14:paraId="4F5E5931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14:paraId="71909BC4" w14:textId="77777777"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40" w:dyaOrig="620" w14:anchorId="460B9182">
                <v:shape id="_x0000_i1085" type="#_x0000_t75" style="width:17pt;height:31pt" o:ole="">
                  <v:imagedata r:id="rId34" o:title=""/>
                </v:shape>
                <o:OLEObject Type="Embed" ProgID="Equation.DSMT4" ShapeID="_x0000_i1085" DrawAspect="Content" ObjectID="_1661671939" r:id="rId124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53B4AEC7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14:paraId="55A1FCCE" w14:textId="77777777"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480" w:dyaOrig="620" w14:anchorId="44D9F541">
                <v:shape id="_x0000_i1086" type="#_x0000_t75" style="width:24pt;height:31pt" o:ole="">
                  <v:imagedata r:id="rId36" o:title=""/>
                </v:shape>
                <o:OLEObject Type="Embed" ProgID="Equation.DSMT4" ShapeID="_x0000_i1086" DrawAspect="Content" ObjectID="_1661671940" r:id="rId125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426C55FC" w14:textId="77777777" w:rsidR="004054B8" w:rsidRDefault="004054B8" w:rsidP="00B52C82">
            <w:pPr>
              <w:jc w:val="center"/>
            </w:pPr>
          </w:p>
        </w:tc>
      </w:tr>
      <w:tr w:rsidR="004054B8" w14:paraId="7CA83BD5" w14:textId="77777777" w:rsidTr="00B52C82">
        <w:trPr>
          <w:trHeight w:val="567"/>
        </w:trPr>
        <w:tc>
          <w:tcPr>
            <w:tcW w:w="2553" w:type="dxa"/>
            <w:gridSpan w:val="3"/>
            <w:vMerge/>
            <w:vAlign w:val="center"/>
          </w:tcPr>
          <w:p w14:paraId="0B26BE74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14:paraId="686519D1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099C512E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14:paraId="4CE2F48D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39CCB0D2" w14:textId="77777777" w:rsidR="004054B8" w:rsidRDefault="004054B8" w:rsidP="00B52C82">
            <w:pPr>
              <w:jc w:val="center"/>
            </w:pPr>
          </w:p>
        </w:tc>
      </w:tr>
      <w:tr w:rsidR="004054B8" w14:paraId="1B24D158" w14:textId="77777777" w:rsidTr="00B52C82">
        <w:trPr>
          <w:trHeight w:val="567"/>
        </w:trPr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14:paraId="5D0C4886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14:paraId="3B47171E" w14:textId="77777777"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20" w:dyaOrig="620" w14:anchorId="78A28DF6">
                <v:shape id="_x0000_i1087" type="#_x0000_t75" style="width:16pt;height:31pt" o:ole="">
                  <v:imagedata r:id="rId38" o:title=""/>
                </v:shape>
                <o:OLEObject Type="Embed" ProgID="Equation.DSMT4" ShapeID="_x0000_i1087" DrawAspect="Content" ObjectID="_1661671941" r:id="rId126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314EBCF4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34B3BB6D" w14:textId="77777777"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14:paraId="6E2A15D1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14:paraId="5F93EF3B" w14:textId="77777777"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480" w:dyaOrig="620" w14:anchorId="0F2CFDEC">
                <v:shape id="_x0000_i1088" type="#_x0000_t75" style="width:24pt;height:31pt" o:ole="">
                  <v:imagedata r:id="rId40" o:title=""/>
                </v:shape>
                <o:OLEObject Type="Embed" ProgID="Equation.DSMT4" ShapeID="_x0000_i1088" DrawAspect="Content" ObjectID="_1661671942" r:id="rId127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14:paraId="494D9176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3FD22C57" w14:textId="77777777"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14:paraId="7CFBE297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14:paraId="6630A4A7" w14:textId="77777777"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60" w:dyaOrig="620" w14:anchorId="4C15FB69">
                <v:shape id="_x0000_i1089" type="#_x0000_t75" style="width:18pt;height:31pt" o:ole="">
                  <v:imagedata r:id="rId42" o:title=""/>
                </v:shape>
                <o:OLEObject Type="Embed" ProgID="Equation.DSMT4" ShapeID="_x0000_i1089" DrawAspect="Content" ObjectID="_1661671943" r:id="rId128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14:paraId="732986C9" w14:textId="77777777" w:rsidR="004054B8" w:rsidRDefault="004054B8" w:rsidP="00B52C82">
            <w:pPr>
              <w:jc w:val="center"/>
            </w:pPr>
          </w:p>
        </w:tc>
      </w:tr>
      <w:tr w:rsidR="004054B8" w14:paraId="4CA0E887" w14:textId="77777777" w:rsidTr="00B52C82">
        <w:trPr>
          <w:trHeight w:val="567"/>
        </w:trPr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14:paraId="6E7FEE6A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00" w:dyaOrig="620" w14:anchorId="025AB939">
                <v:shape id="_x0000_i1090" type="#_x0000_t75" style="width:65pt;height:31pt" o:ole="">
                  <v:imagedata r:id="rId44" o:title=""/>
                </v:shape>
                <o:OLEObject Type="Embed" ProgID="Equation.DSMT4" ShapeID="_x0000_i1090" DrawAspect="Content" ObjectID="_1661671944" r:id="rId129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14:paraId="3CEA435B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14:paraId="0226D4CD" w14:textId="77777777"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820" w:dyaOrig="620" w14:anchorId="6D807D85">
                <v:shape id="_x0000_i1091" type="#_x0000_t75" style="width:91pt;height:31pt" o:ole="">
                  <v:imagedata r:id="rId130" o:title=""/>
                </v:shape>
                <o:OLEObject Type="Embed" ProgID="Equation.DSMT4" ShapeID="_x0000_i1091" DrawAspect="Content" ObjectID="_1661671945" r:id="rId131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bottom w:val="single" w:sz="4" w:space="0" w:color="auto"/>
            </w:tcBorders>
            <w:vAlign w:val="center"/>
          </w:tcPr>
          <w:p w14:paraId="26BE6EAD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14:paraId="72A8B126" w14:textId="77777777"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520" w:dyaOrig="620" w14:anchorId="755C51E6">
                <v:shape id="_x0000_i1092" type="#_x0000_t75" style="width:76pt;height:31pt" o:ole="">
                  <v:imagedata r:id="rId48" o:title=""/>
                </v:shape>
                <o:OLEObject Type="Embed" ProgID="Equation.DSMT4" ShapeID="_x0000_i1092" DrawAspect="Content" ObjectID="_1661671946" r:id="rId132"/>
              </w:object>
            </w:r>
            <w:r>
              <w:t xml:space="preserve"> </w:t>
            </w:r>
          </w:p>
        </w:tc>
      </w:tr>
      <w:tr w:rsidR="004054B8" w14:paraId="0525EDC7" w14:textId="77777777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54056845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14:paraId="6E7E081D" w14:textId="77777777"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360" w:dyaOrig="620" w14:anchorId="71BEDBC3">
                <v:shape id="_x0000_i1093" type="#_x0000_t75" style="width:18pt;height:31pt" o:ole="">
                  <v:imagedata r:id="rId50" o:title=""/>
                </v:shape>
                <o:OLEObject Type="Embed" ProgID="Equation.DSMT4" ShapeID="_x0000_i1093" DrawAspect="Content" ObjectID="_1661671947" r:id="rId133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740A33B2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466E3AE9" w14:textId="77777777"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60" w:dyaOrig="620" w14:anchorId="4201C7BE">
                <v:shape id="_x0000_i1094" type="#_x0000_t75" style="width:18pt;height:31pt" o:ole="">
                  <v:imagedata r:id="rId52" o:title=""/>
                </v:shape>
                <o:OLEObject Type="Embed" ProgID="Equation.DSMT4" ShapeID="_x0000_i1094" DrawAspect="Content" ObjectID="_1661671948" r:id="rId134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0DD6D13E" w14:textId="77777777" w:rsidR="004054B8" w:rsidRDefault="004054B8" w:rsidP="00B52C82">
            <w:pPr>
              <w:jc w:val="center"/>
            </w:pPr>
          </w:p>
        </w:tc>
      </w:tr>
      <w:tr w:rsidR="004054B8" w14:paraId="5C76C109" w14:textId="77777777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1B1F8BE4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14:paraId="24465DD5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3A8A6A1A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14:paraId="6B154A59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2AD22F8B" w14:textId="77777777" w:rsidR="004054B8" w:rsidRDefault="004054B8" w:rsidP="00B52C82">
            <w:pPr>
              <w:jc w:val="center"/>
            </w:pPr>
          </w:p>
        </w:tc>
      </w:tr>
      <w:tr w:rsidR="004054B8" w14:paraId="1BFB543C" w14:textId="77777777" w:rsidTr="00B52C82">
        <w:trPr>
          <w:trHeight w:val="567"/>
        </w:trPr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14:paraId="52D8526E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14:paraId="4FDF2FD5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60" w:dyaOrig="620" w14:anchorId="5958A042">
                <v:shape id="_x0000_i1095" type="#_x0000_t75" style="width:18pt;height:31pt" o:ole="">
                  <v:imagedata r:id="rId54" o:title=""/>
                </v:shape>
                <o:OLEObject Type="Embed" ProgID="Equation.DSMT4" ShapeID="_x0000_i1095" DrawAspect="Content" ObjectID="_1661671949" r:id="rId135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403AF178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304E626F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14:paraId="4A230DFF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14:paraId="3DDCC907" w14:textId="77777777"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20" w:dyaOrig="620" w14:anchorId="3808F4D2">
                <v:shape id="_x0000_i1096" type="#_x0000_t75" style="width:16pt;height:31pt" o:ole="">
                  <v:imagedata r:id="rId56" o:title=""/>
                </v:shape>
                <o:OLEObject Type="Embed" ProgID="Equation.DSMT4" ShapeID="_x0000_i1096" DrawAspect="Content" ObjectID="_1661671950" r:id="rId136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5A18DFC4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074D5453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14:paraId="3CA899C4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14:paraId="2B1FD516" w14:textId="77777777"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580" w:dyaOrig="620" w14:anchorId="4AA4E4E5">
                <v:shape id="_x0000_i1097" type="#_x0000_t75" style="width:29pt;height:31pt" o:ole="">
                  <v:imagedata r:id="rId58" o:title=""/>
                </v:shape>
                <o:OLEObject Type="Embed" ProgID="Equation.DSMT4" ShapeID="_x0000_i1097" DrawAspect="Content" ObjectID="_1661671951" r:id="rId137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14:paraId="7F3E8182" w14:textId="77777777" w:rsidR="004054B8" w:rsidRDefault="004054B8" w:rsidP="00B52C82">
            <w:pPr>
              <w:jc w:val="center"/>
            </w:pPr>
          </w:p>
        </w:tc>
      </w:tr>
      <w:tr w:rsidR="004054B8" w14:paraId="1A7F4CE4" w14:textId="77777777" w:rsidTr="00B52C82">
        <w:trPr>
          <w:trHeight w:val="567"/>
        </w:trPr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14:paraId="13DB4CF4" w14:textId="77777777" w:rsidR="004054B8" w:rsidRDefault="004054B8" w:rsidP="00B52C82">
            <w:pPr>
              <w:jc w:val="center"/>
            </w:pPr>
            <w:r w:rsidRPr="00272E48">
              <w:rPr>
                <w:position w:val="-30"/>
              </w:rPr>
              <w:object w:dxaOrig="1880" w:dyaOrig="720" w14:anchorId="32EDFF68">
                <v:shape id="_x0000_i1098" type="#_x0000_t75" style="width:94pt;height:36pt" o:ole="">
                  <v:imagedata r:id="rId60" o:title=""/>
                </v:shape>
                <o:OLEObject Type="Embed" ProgID="Equation.DSMT4" ShapeID="_x0000_i1098" DrawAspect="Content" ObjectID="_1661671952" r:id="rId138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auto"/>
            </w:tcBorders>
            <w:vAlign w:val="center"/>
          </w:tcPr>
          <w:p w14:paraId="5F23E73C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  <w:left w:val="single" w:sz="4" w:space="0" w:color="auto"/>
            </w:tcBorders>
            <w:vAlign w:val="center"/>
          </w:tcPr>
          <w:p w14:paraId="7F6AC448" w14:textId="77777777" w:rsidR="004054B8" w:rsidRDefault="004054B8" w:rsidP="00B52C82">
            <w:pPr>
              <w:jc w:val="center"/>
            </w:pPr>
            <w:r w:rsidRPr="0018221A">
              <w:rPr>
                <w:position w:val="-24"/>
              </w:rPr>
              <w:object w:dxaOrig="1820" w:dyaOrig="620" w14:anchorId="6F6C06EE">
                <v:shape id="_x0000_i1099" type="#_x0000_t75" style="width:91pt;height:31pt" o:ole="">
                  <v:imagedata r:id="rId139" o:title=""/>
                </v:shape>
                <o:OLEObject Type="Embed" ProgID="Equation.DSMT4" ShapeID="_x0000_i1099" DrawAspect="Content" ObjectID="_1661671953" r:id="rId140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14:paraId="3DF8F60B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14:paraId="1303CF74" w14:textId="77777777" w:rsidR="004054B8" w:rsidRPr="00AB7122" w:rsidRDefault="004054B8" w:rsidP="00B52C82">
            <w:pPr>
              <w:jc w:val="center"/>
              <w:rPr>
                <w:color w:val="FF0000"/>
              </w:rPr>
            </w:pPr>
            <w:r w:rsidRPr="00AB7122">
              <w:rPr>
                <w:color w:val="FF0000"/>
              </w:rPr>
              <w:sym w:font="Wingdings" w:char="F0B5"/>
            </w:r>
          </w:p>
          <w:p w14:paraId="143A453F" w14:textId="77777777" w:rsidR="004054B8" w:rsidRPr="00AB7122" w:rsidRDefault="004054B8" w:rsidP="00B52C82">
            <w:pPr>
              <w:jc w:val="center"/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1E52C39C" wp14:editId="682707EB">
                  <wp:simplePos x="0" y="0"/>
                  <wp:positionH relativeFrom="column">
                    <wp:posOffset>401320</wp:posOffset>
                  </wp:positionH>
                  <wp:positionV relativeFrom="paragraph">
                    <wp:posOffset>314960</wp:posOffset>
                  </wp:positionV>
                  <wp:extent cx="630555" cy="630555"/>
                  <wp:effectExtent l="0" t="0" r="0" b="0"/>
                  <wp:wrapNone/>
                  <wp:docPr id="12" name="Picture 12" descr="Káº¿t quáº£ hÃ¬nh áº£nh cho cÃºp vÃ 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50" descr="Káº¿t quáº£ hÃ¬nh áº£nh cho cÃºp vÃ 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630555" cy="630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b/>
                <w:color w:val="FF0000"/>
                <w:sz w:val="24"/>
              </w:rPr>
              <w:t>END</w:t>
            </w:r>
          </w:p>
        </w:tc>
      </w:tr>
      <w:tr w:rsidR="004054B8" w14:paraId="46EC529C" w14:textId="77777777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20B599DA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14:paraId="71DBFD8F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520" w:dyaOrig="620" w14:anchorId="3C67B0D1">
                <v:shape id="_x0000_i1100" type="#_x0000_t75" style="width:26pt;height:31pt" o:ole="">
                  <v:imagedata r:id="rId65" o:title=""/>
                </v:shape>
                <o:OLEObject Type="Embed" ProgID="Equation.DSMT4" ShapeID="_x0000_i1100" DrawAspect="Content" ObjectID="_1661671954" r:id="rId141"/>
              </w:object>
            </w:r>
          </w:p>
        </w:tc>
        <w:tc>
          <w:tcPr>
            <w:tcW w:w="2553" w:type="dxa"/>
            <w:gridSpan w:val="3"/>
            <w:vMerge/>
            <w:tcBorders>
              <w:left w:val="single" w:sz="4" w:space="0" w:color="auto"/>
            </w:tcBorders>
            <w:vAlign w:val="center"/>
          </w:tcPr>
          <w:p w14:paraId="1F9B4E16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14:paraId="240F74A4" w14:textId="77777777"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320" w:dyaOrig="620" w14:anchorId="70F711B9">
                <v:shape id="_x0000_i1101" type="#_x0000_t75" style="width:16pt;height:31pt" o:ole="">
                  <v:imagedata r:id="rId67" o:title=""/>
                </v:shape>
                <o:OLEObject Type="Embed" ProgID="Equation.DSMT4" ShapeID="_x0000_i1101" DrawAspect="Content" ObjectID="_1661671955" r:id="rId142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7FFA7876" w14:textId="77777777" w:rsidR="004054B8" w:rsidRDefault="004054B8" w:rsidP="00B52C82">
            <w:pPr>
              <w:jc w:val="center"/>
            </w:pPr>
          </w:p>
        </w:tc>
      </w:tr>
      <w:tr w:rsidR="004054B8" w14:paraId="29E073B3" w14:textId="77777777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7329FB5E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  <w:right w:val="single" w:sz="4" w:space="0" w:color="auto"/>
            </w:tcBorders>
            <w:vAlign w:val="center"/>
          </w:tcPr>
          <w:p w14:paraId="2C9D370A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tcBorders>
              <w:left w:val="single" w:sz="4" w:space="0" w:color="auto"/>
            </w:tcBorders>
            <w:vAlign w:val="center"/>
          </w:tcPr>
          <w:p w14:paraId="26555812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14:paraId="3320716C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7EAC0FA0" w14:textId="77777777" w:rsidR="004054B8" w:rsidRDefault="004054B8" w:rsidP="00B52C82">
            <w:pPr>
              <w:jc w:val="center"/>
            </w:pPr>
          </w:p>
        </w:tc>
      </w:tr>
      <w:tr w:rsidR="004054B8" w14:paraId="2DB562CD" w14:textId="77777777" w:rsidTr="00B52C82">
        <w:trPr>
          <w:trHeight w:val="567"/>
        </w:trPr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14:paraId="22C35632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14:paraId="3ACE9089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480" w:dyaOrig="620" w14:anchorId="516FD134">
                <v:shape id="_x0000_i1102" type="#_x0000_t75" style="width:24pt;height:31pt" o:ole="">
                  <v:imagedata r:id="rId69" o:title=""/>
                </v:shape>
                <o:OLEObject Type="Embed" ProgID="Equation.DSMT4" ShapeID="_x0000_i1102" DrawAspect="Content" ObjectID="_1661671956" r:id="rId143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218B9F7A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0471DEA5" w14:textId="77777777" w:rsidR="004054B8" w:rsidRDefault="004054B8" w:rsidP="00B52C82">
            <w:pPr>
              <w:jc w:val="center"/>
            </w:pP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14:paraId="1F7712D2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14:paraId="3619C294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 w14:anchorId="49B9A06A">
                <v:shape id="_x0000_i1103" type="#_x0000_t75" style="width:16pt;height:31pt" o:ole="">
                  <v:imagedata r:id="rId71" o:title=""/>
                </v:shape>
                <o:OLEObject Type="Embed" ProgID="Equation.DSMT4" ShapeID="_x0000_i1103" DrawAspect="Content" ObjectID="_1661671957" r:id="rId144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154A7BC3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657AB311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14:paraId="2F347B1A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14:paraId="0B636BD1" w14:textId="77777777"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400" w:dyaOrig="620" w14:anchorId="714BEB41">
                <v:shape id="_x0000_i1104" type="#_x0000_t75" style="width:20pt;height:31pt" o:ole="">
                  <v:imagedata r:id="rId73" o:title=""/>
                </v:shape>
                <o:OLEObject Type="Embed" ProgID="Equation.DSMT4" ShapeID="_x0000_i1104" DrawAspect="Content" ObjectID="_1661671958" r:id="rId145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14:paraId="002BDC77" w14:textId="77777777" w:rsidR="004054B8" w:rsidRDefault="004054B8" w:rsidP="00B52C82">
            <w:pPr>
              <w:jc w:val="center"/>
            </w:pPr>
          </w:p>
        </w:tc>
      </w:tr>
      <w:tr w:rsidR="004054B8" w14:paraId="296658AC" w14:textId="77777777" w:rsidTr="00B52C82">
        <w:trPr>
          <w:trHeight w:val="567"/>
        </w:trPr>
        <w:tc>
          <w:tcPr>
            <w:tcW w:w="2553" w:type="dxa"/>
            <w:gridSpan w:val="3"/>
            <w:vMerge w:val="restart"/>
            <w:shd w:val="clear" w:color="auto" w:fill="FFC000" w:themeFill="accent4"/>
            <w:vAlign w:val="center"/>
          </w:tcPr>
          <w:p w14:paraId="229C1457" w14:textId="77777777" w:rsidR="004054B8" w:rsidRDefault="004054B8" w:rsidP="00B52C82">
            <w:pPr>
              <w:jc w:val="center"/>
            </w:pPr>
          </w:p>
          <w:p w14:paraId="58C50281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100" w:dyaOrig="620" w14:anchorId="088D1A46">
                <v:shape id="_x0000_i1105" type="#_x0000_t75" style="width:55pt;height:31pt" o:ole="">
                  <v:imagedata r:id="rId146" o:title=""/>
                </v:shape>
                <o:OLEObject Type="Embed" ProgID="Equation.DSMT4" ShapeID="_x0000_i1105" DrawAspect="Content" ObjectID="_1661671959" r:id="rId147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14:paraId="18FDF1D9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14:paraId="6133C348" w14:textId="77777777" w:rsidR="004054B8" w:rsidRDefault="004054B8" w:rsidP="00B52C82">
            <w:pPr>
              <w:jc w:val="center"/>
            </w:pPr>
            <w:r w:rsidRPr="00272E48">
              <w:rPr>
                <w:position w:val="-28"/>
              </w:rPr>
              <w:object w:dxaOrig="1280" w:dyaOrig="680" w14:anchorId="28359412">
                <v:shape id="_x0000_i1106" type="#_x0000_t75" style="width:64pt;height:34pt" o:ole="">
                  <v:imagedata r:id="rId77" o:title=""/>
                </v:shape>
                <o:OLEObject Type="Embed" ProgID="Equation.DSMT4" ShapeID="_x0000_i1106" DrawAspect="Content" ObjectID="_1661671960" r:id="rId148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14:paraId="19D79CDE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vAlign w:val="center"/>
          </w:tcPr>
          <w:p w14:paraId="7FA99FDA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59" w:dyaOrig="620" w14:anchorId="2A7E4990">
                <v:shape id="_x0000_i1107" type="#_x0000_t75" style="width:67.95pt;height:31pt" o:ole="">
                  <v:imagedata r:id="rId149" o:title=""/>
                </v:shape>
                <o:OLEObject Type="Embed" ProgID="Equation.DSMT4" ShapeID="_x0000_i1107" DrawAspect="Content" ObjectID="_1661671961" r:id="rId150"/>
              </w:object>
            </w:r>
          </w:p>
        </w:tc>
      </w:tr>
      <w:tr w:rsidR="004054B8" w14:paraId="6E694651" w14:textId="77777777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5664764E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shd w:val="clear" w:color="auto" w:fill="FFC000" w:themeFill="accent4"/>
            <w:vAlign w:val="center"/>
          </w:tcPr>
          <w:p w14:paraId="671B7489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 w14:anchorId="49D8D6AE">
                <v:shape id="_x0000_i1108" type="#_x0000_t75" style="width:16pt;height:31pt" o:ole="">
                  <v:imagedata r:id="rId71" o:title=""/>
                </v:shape>
                <o:OLEObject Type="Embed" ProgID="Equation.DSMT4" ShapeID="_x0000_i1108" DrawAspect="Content" ObjectID="_1661671962" r:id="rId151"/>
              </w:object>
            </w:r>
            <w:r>
              <w:t xml:space="preserve"> </w: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2352A2AF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14:paraId="3437D12B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240" w:dyaOrig="620" w14:anchorId="1EB0A1FC">
                <v:shape id="_x0000_i1109" type="#_x0000_t75" style="width:12pt;height:31pt" o:ole="">
                  <v:imagedata r:id="rId82" o:title=""/>
                </v:shape>
                <o:OLEObject Type="Embed" ProgID="Equation.DSMT4" ShapeID="_x0000_i1109" DrawAspect="Content" ObjectID="_1661671963" r:id="rId152"/>
              </w:object>
            </w:r>
          </w:p>
        </w:tc>
        <w:tc>
          <w:tcPr>
            <w:tcW w:w="2553" w:type="dxa"/>
            <w:gridSpan w:val="3"/>
            <w:vMerge/>
            <w:vAlign w:val="center"/>
          </w:tcPr>
          <w:p w14:paraId="5C601DEF" w14:textId="77777777" w:rsidR="004054B8" w:rsidRDefault="004054B8" w:rsidP="00B52C82">
            <w:pPr>
              <w:jc w:val="center"/>
            </w:pPr>
          </w:p>
        </w:tc>
      </w:tr>
      <w:tr w:rsidR="004054B8" w14:paraId="7B37D18B" w14:textId="77777777" w:rsidTr="00B52C82">
        <w:trPr>
          <w:trHeight w:val="567"/>
        </w:trPr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57BB923A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14:paraId="51E59E33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70F2F047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14:paraId="32F8C742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/>
            <w:vAlign w:val="center"/>
          </w:tcPr>
          <w:p w14:paraId="0D01055F" w14:textId="77777777" w:rsidR="004054B8" w:rsidRDefault="004054B8" w:rsidP="00B52C82">
            <w:pPr>
              <w:jc w:val="center"/>
            </w:pPr>
          </w:p>
        </w:tc>
      </w:tr>
      <w:tr w:rsidR="004054B8" w14:paraId="1742D4CF" w14:textId="77777777" w:rsidTr="00B52C82">
        <w:trPr>
          <w:trHeight w:val="567"/>
        </w:trPr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14:paraId="276EBF01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14:paraId="5EA2466E" w14:textId="77777777" w:rsidR="004054B8" w:rsidRDefault="004054B8" w:rsidP="00B52C82">
            <w:pPr>
              <w:jc w:val="center"/>
            </w:pPr>
            <w:r w:rsidRPr="00FE6E11">
              <w:rPr>
                <w:position w:val="-24"/>
              </w:rPr>
              <w:object w:dxaOrig="460" w:dyaOrig="620" w14:anchorId="7943130A">
                <v:shape id="_x0000_i1110" type="#_x0000_t75" style="width:23pt;height:31pt" o:ole="">
                  <v:imagedata r:id="rId84" o:title=""/>
                </v:shape>
                <o:OLEObject Type="Embed" ProgID="Equation.DSMT4" ShapeID="_x0000_i1110" DrawAspect="Content" ObjectID="_1661671964" r:id="rId153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1274C53A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24BEFEB0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14:paraId="4E3D7DC1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14:paraId="280E2A75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320" w:dyaOrig="620" w14:anchorId="1D3E6650">
                <v:shape id="_x0000_i1111" type="#_x0000_t75" style="width:16pt;height:31pt" o:ole="">
                  <v:imagedata r:id="rId86" o:title=""/>
                </v:shape>
                <o:OLEObject Type="Embed" ProgID="Equation.DSMT4" ShapeID="_x0000_i1111" DrawAspect="Content" ObjectID="_1661671965" r:id="rId154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427FA012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352CBD03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tcBorders>
              <w:left w:val="single" w:sz="4" w:space="0" w:color="FFFFFF" w:themeColor="background1"/>
            </w:tcBorders>
            <w:vAlign w:val="center"/>
          </w:tcPr>
          <w:p w14:paraId="105BFA34" w14:textId="77777777" w:rsidR="004054B8" w:rsidRDefault="004054B8" w:rsidP="00B52C82">
            <w:pPr>
              <w:jc w:val="center"/>
            </w:pPr>
          </w:p>
        </w:tc>
        <w:tc>
          <w:tcPr>
            <w:tcW w:w="851" w:type="dxa"/>
            <w:vAlign w:val="center"/>
          </w:tcPr>
          <w:p w14:paraId="339A55C3" w14:textId="77777777"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340" w:dyaOrig="620" w14:anchorId="7DE7D251">
                <v:shape id="_x0000_i1112" type="#_x0000_t75" style="width:17pt;height:31pt" o:ole="">
                  <v:imagedata r:id="rId88" o:title=""/>
                </v:shape>
                <o:OLEObject Type="Embed" ProgID="Equation.DSMT4" ShapeID="_x0000_i1112" DrawAspect="Content" ObjectID="_1661671966" r:id="rId155"/>
              </w:object>
            </w:r>
          </w:p>
        </w:tc>
        <w:tc>
          <w:tcPr>
            <w:tcW w:w="851" w:type="dxa"/>
            <w:tcBorders>
              <w:right w:val="single" w:sz="4" w:space="0" w:color="FFFFFF" w:themeColor="background1"/>
            </w:tcBorders>
            <w:vAlign w:val="center"/>
          </w:tcPr>
          <w:p w14:paraId="42D8EE82" w14:textId="77777777" w:rsidR="004054B8" w:rsidRDefault="004054B8" w:rsidP="00B52C82">
            <w:pPr>
              <w:jc w:val="center"/>
            </w:pPr>
          </w:p>
        </w:tc>
      </w:tr>
      <w:tr w:rsidR="004054B8" w14:paraId="452BBC2C" w14:textId="77777777" w:rsidTr="00B52C82">
        <w:trPr>
          <w:trHeight w:val="567"/>
        </w:trPr>
        <w:tc>
          <w:tcPr>
            <w:tcW w:w="2553" w:type="dxa"/>
            <w:gridSpan w:val="3"/>
            <w:vMerge w:val="restart"/>
            <w:vAlign w:val="center"/>
          </w:tcPr>
          <w:p w14:paraId="79EACC08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1300" w:dyaOrig="620" w14:anchorId="417C63AA">
                <v:shape id="_x0000_i1113" type="#_x0000_t75" style="width:65pt;height:31pt" o:ole="">
                  <v:imagedata r:id="rId90" o:title=""/>
                </v:shape>
                <o:OLEObject Type="Embed" ProgID="Equation.DSMT4" ShapeID="_x0000_i1113" DrawAspect="Content" ObjectID="_1661671967" r:id="rId156"/>
              </w:object>
            </w:r>
          </w:p>
        </w:tc>
        <w:tc>
          <w:tcPr>
            <w:tcW w:w="851" w:type="dxa"/>
            <w:tcBorders>
              <w:top w:val="single" w:sz="4" w:space="0" w:color="FFFFFF" w:themeColor="background1"/>
            </w:tcBorders>
            <w:vAlign w:val="center"/>
          </w:tcPr>
          <w:p w14:paraId="3FA25002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  <w:right w:val="single" w:sz="4" w:space="0" w:color="auto"/>
            </w:tcBorders>
            <w:shd w:val="clear" w:color="auto" w:fill="FFC000" w:themeFill="accent4"/>
            <w:vAlign w:val="center"/>
          </w:tcPr>
          <w:p w14:paraId="50E4355E" w14:textId="77777777"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700" w:dyaOrig="620" w14:anchorId="5C083C82">
                <v:shape id="_x0000_i1114" type="#_x0000_t75" style="width:35pt;height:31pt" o:ole="">
                  <v:imagedata r:id="rId157" o:title=""/>
                </v:shape>
                <o:OLEObject Type="Embed" ProgID="Equation.DSMT4" ShapeID="_x0000_i1114" DrawAspect="Content" ObjectID="_1661671968" r:id="rId158"/>
              </w:object>
            </w:r>
            <w:r>
              <w:t xml:space="preserve"> </w:t>
            </w:r>
          </w:p>
        </w:tc>
        <w:tc>
          <w:tcPr>
            <w:tcW w:w="851" w:type="dxa"/>
            <w:tcBorders>
              <w:top w:val="single" w:sz="4" w:space="0" w:color="FFFFFF" w:themeColor="background1"/>
              <w:left w:val="single" w:sz="4" w:space="0" w:color="auto"/>
            </w:tcBorders>
            <w:vAlign w:val="center"/>
          </w:tcPr>
          <w:p w14:paraId="5DE02C6A" w14:textId="77777777" w:rsidR="004054B8" w:rsidRDefault="004054B8" w:rsidP="00B52C82">
            <w:pPr>
              <w:jc w:val="center"/>
            </w:pPr>
          </w:p>
        </w:tc>
        <w:tc>
          <w:tcPr>
            <w:tcW w:w="2553" w:type="dxa"/>
            <w:gridSpan w:val="3"/>
            <w:vMerge w:val="restart"/>
            <w:tcBorders>
              <w:top w:val="single" w:sz="4" w:space="0" w:color="FFFFFF" w:themeColor="background1"/>
            </w:tcBorders>
            <w:shd w:val="clear" w:color="auto" w:fill="FFC000" w:themeFill="accent4"/>
            <w:vAlign w:val="center"/>
          </w:tcPr>
          <w:p w14:paraId="7C14D378" w14:textId="77777777" w:rsidR="004054B8" w:rsidRDefault="004054B8" w:rsidP="00B52C82">
            <w:pPr>
              <w:jc w:val="center"/>
            </w:pPr>
          </w:p>
          <w:p w14:paraId="46019130" w14:textId="77777777" w:rsidR="004054B8" w:rsidRPr="007522BE" w:rsidRDefault="004054B8" w:rsidP="00B52C82">
            <w:pPr>
              <w:jc w:val="center"/>
            </w:pPr>
            <w:r w:rsidRPr="00436E78">
              <w:rPr>
                <w:b/>
                <w:color w:val="FF0000"/>
                <w:position w:val="-24"/>
                <w:sz w:val="20"/>
              </w:rPr>
              <w:object w:dxaOrig="900" w:dyaOrig="620" w14:anchorId="43063991">
                <v:shape id="_x0000_i1115" type="#_x0000_t75" style="width:45pt;height:31pt" o:ole="">
                  <v:imagedata r:id="rId159" o:title=""/>
                </v:shape>
                <o:OLEObject Type="Embed" ProgID="Equation.DSMT4" ShapeID="_x0000_i1115" DrawAspect="Content" ObjectID="_1661671969" r:id="rId160"/>
              </w:objec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60DB508E" wp14:editId="58AE5278">
                      <wp:simplePos x="0" y="0"/>
                      <wp:positionH relativeFrom="column">
                        <wp:posOffset>67945</wp:posOffset>
                      </wp:positionH>
                      <wp:positionV relativeFrom="paragraph">
                        <wp:posOffset>503555</wp:posOffset>
                      </wp:positionV>
                      <wp:extent cx="847725" cy="287020"/>
                      <wp:effectExtent l="0" t="0" r="9525" b="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47725" cy="2870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F006AE2" w14:textId="77777777" w:rsidR="004054B8" w:rsidRPr="00983803" w:rsidRDefault="004054B8" w:rsidP="004054B8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20"/>
                                    </w:rPr>
                                    <w:t>STAR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DB508E" id="Text Box 9" o:spid="_x0000_s1028" type="#_x0000_t202" style="position:absolute;left:0;text-align:left;margin-left:5.35pt;margin-top:39.65pt;width:66.75pt;height:22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" fillcolor="white [3201]" stroked="f" strokeweight=".5pt">
                      <v:textbox>
                        <w:txbxContent>
                          <w:p w14:paraId="5F006AE2" w14:textId="77777777" w:rsidR="004054B8" w:rsidRPr="00983803" w:rsidRDefault="004054B8" w:rsidP="004054B8">
                            <w:pPr>
                              <w:jc w:val="center"/>
                              <w:rPr>
                                <w:b/>
                                <w:color w:val="FF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20"/>
                              </w:rPr>
                              <w:t>STAR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329E9B3D" wp14:editId="09B63E3E">
                  <wp:simplePos x="0" y="0"/>
                  <wp:positionH relativeFrom="column">
                    <wp:posOffset>913130</wp:posOffset>
                  </wp:positionH>
                  <wp:positionV relativeFrom="paragraph">
                    <wp:posOffset>415925</wp:posOffset>
                  </wp:positionV>
                  <wp:extent cx="494030" cy="370205"/>
                  <wp:effectExtent l="0" t="0" r="1270" b="0"/>
                  <wp:wrapNone/>
                  <wp:docPr id="6" name="Picture 6" descr="Káº¿t quáº£ hÃ¬nh áº£nh cho Ã´ tÃ´ hoáº¡t hÃ¬n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84" descr="Káº¿t quáº£ hÃ¬nh áº£nh cho Ã´ tÃ´ hoáº¡t hÃ¬n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030" cy="370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054B8" w14:paraId="43EBBF36" w14:textId="77777777" w:rsidTr="00B52C82">
        <w:trPr>
          <w:trHeight w:val="567"/>
        </w:trPr>
        <w:tc>
          <w:tcPr>
            <w:tcW w:w="2553" w:type="dxa"/>
            <w:gridSpan w:val="3"/>
            <w:vMerge/>
            <w:vAlign w:val="center"/>
          </w:tcPr>
          <w:p w14:paraId="39DEC6BE" w14:textId="77777777" w:rsidR="004054B8" w:rsidRDefault="004054B8" w:rsidP="00B52C82"/>
        </w:tc>
        <w:tc>
          <w:tcPr>
            <w:tcW w:w="851" w:type="dxa"/>
            <w:vAlign w:val="center"/>
          </w:tcPr>
          <w:p w14:paraId="327B29F0" w14:textId="77777777" w:rsidR="004054B8" w:rsidRDefault="004054B8" w:rsidP="00B52C82">
            <w:pPr>
              <w:jc w:val="center"/>
            </w:pPr>
            <w:r w:rsidRPr="00272E48">
              <w:rPr>
                <w:position w:val="-24"/>
              </w:rPr>
              <w:object w:dxaOrig="480" w:dyaOrig="620" w14:anchorId="2F7E8426">
                <v:shape id="_x0000_i1116" type="#_x0000_t75" style="width:24pt;height:31pt" o:ole="">
                  <v:imagedata r:id="rId97" o:title=""/>
                </v:shape>
                <o:OLEObject Type="Embed" ProgID="Equation.DSMT4" ShapeID="_x0000_i1116" DrawAspect="Content" ObjectID="_1661671970" r:id="rId161"/>
              </w:object>
            </w:r>
          </w:p>
        </w:tc>
        <w:tc>
          <w:tcPr>
            <w:tcW w:w="2553" w:type="dxa"/>
            <w:gridSpan w:val="3"/>
            <w:vMerge/>
            <w:tcBorders>
              <w:right w:val="single" w:sz="4" w:space="0" w:color="auto"/>
            </w:tcBorders>
            <w:shd w:val="clear" w:color="auto" w:fill="FFC000" w:themeFill="accent4"/>
            <w:vAlign w:val="center"/>
          </w:tcPr>
          <w:p w14:paraId="3A049788" w14:textId="77777777" w:rsidR="004054B8" w:rsidRDefault="004054B8" w:rsidP="00B52C82"/>
        </w:tc>
        <w:tc>
          <w:tcPr>
            <w:tcW w:w="851" w:type="dxa"/>
            <w:tcBorders>
              <w:left w:val="single" w:sz="4" w:space="0" w:color="auto"/>
            </w:tcBorders>
            <w:shd w:val="clear" w:color="auto" w:fill="FFC000" w:themeFill="accent4"/>
            <w:vAlign w:val="center"/>
          </w:tcPr>
          <w:p w14:paraId="5D3610D9" w14:textId="77777777" w:rsidR="004054B8" w:rsidRDefault="004054B8" w:rsidP="00B52C82">
            <w:pPr>
              <w:jc w:val="center"/>
            </w:pPr>
            <w:r w:rsidRPr="00436E78">
              <w:rPr>
                <w:position w:val="-24"/>
              </w:rPr>
              <w:object w:dxaOrig="340" w:dyaOrig="620" w14:anchorId="23A0856A">
                <v:shape id="_x0000_i1117" type="#_x0000_t75" style="width:17pt;height:31pt" o:ole="">
                  <v:imagedata r:id="rId88" o:title=""/>
                </v:shape>
                <o:OLEObject Type="Embed" ProgID="Equation.DSMT4" ShapeID="_x0000_i1117" DrawAspect="Content" ObjectID="_1661671971" r:id="rId162"/>
              </w:object>
            </w:r>
          </w:p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7E3149DE" w14:textId="77777777" w:rsidR="004054B8" w:rsidRDefault="004054B8" w:rsidP="00B52C82"/>
        </w:tc>
      </w:tr>
      <w:tr w:rsidR="004054B8" w14:paraId="6946F566" w14:textId="77777777" w:rsidTr="00B52C82">
        <w:trPr>
          <w:trHeight w:val="567"/>
        </w:trPr>
        <w:tc>
          <w:tcPr>
            <w:tcW w:w="2553" w:type="dxa"/>
            <w:gridSpan w:val="3"/>
            <w:vMerge/>
            <w:vAlign w:val="center"/>
          </w:tcPr>
          <w:p w14:paraId="4613544E" w14:textId="77777777" w:rsidR="004054B8" w:rsidRDefault="004054B8" w:rsidP="00B52C82"/>
        </w:tc>
        <w:tc>
          <w:tcPr>
            <w:tcW w:w="851" w:type="dxa"/>
            <w:tcBorders>
              <w:bottom w:val="single" w:sz="4" w:space="0" w:color="FFFFFF" w:themeColor="background1"/>
            </w:tcBorders>
            <w:vAlign w:val="center"/>
          </w:tcPr>
          <w:p w14:paraId="6E961E6F" w14:textId="77777777" w:rsidR="004054B8" w:rsidRDefault="004054B8" w:rsidP="00B52C82"/>
        </w:tc>
        <w:tc>
          <w:tcPr>
            <w:tcW w:w="2553" w:type="dxa"/>
            <w:gridSpan w:val="3"/>
            <w:vMerge/>
            <w:tcBorders>
              <w:right w:val="single" w:sz="4" w:space="0" w:color="auto"/>
            </w:tcBorders>
            <w:shd w:val="clear" w:color="auto" w:fill="FFC000" w:themeFill="accent4"/>
            <w:vAlign w:val="center"/>
          </w:tcPr>
          <w:p w14:paraId="101A69F6" w14:textId="77777777" w:rsidR="004054B8" w:rsidRDefault="004054B8" w:rsidP="00B52C82"/>
        </w:tc>
        <w:tc>
          <w:tcPr>
            <w:tcW w:w="851" w:type="dxa"/>
            <w:tcBorders>
              <w:left w:val="single" w:sz="4" w:space="0" w:color="auto"/>
              <w:bottom w:val="single" w:sz="4" w:space="0" w:color="FFFFFF" w:themeColor="background1"/>
            </w:tcBorders>
            <w:vAlign w:val="center"/>
          </w:tcPr>
          <w:p w14:paraId="605FA98E" w14:textId="77777777" w:rsidR="004054B8" w:rsidRDefault="004054B8" w:rsidP="00B52C82"/>
        </w:tc>
        <w:tc>
          <w:tcPr>
            <w:tcW w:w="2553" w:type="dxa"/>
            <w:gridSpan w:val="3"/>
            <w:vMerge/>
            <w:shd w:val="clear" w:color="auto" w:fill="FFC000" w:themeFill="accent4"/>
            <w:vAlign w:val="center"/>
          </w:tcPr>
          <w:p w14:paraId="50F88659" w14:textId="77777777" w:rsidR="004054B8" w:rsidRDefault="004054B8" w:rsidP="00B52C82"/>
        </w:tc>
      </w:tr>
    </w:tbl>
    <w:p w14:paraId="62412790" w14:textId="77777777" w:rsidR="004054B8" w:rsidRDefault="004054B8" w:rsidP="004054B8">
      <w:pPr>
        <w:rPr>
          <w:rFonts w:ascii="Palatino Linotype" w:hAnsi="Palatino Linotype"/>
          <w:color w:val="000000" w:themeColor="text1"/>
        </w:rPr>
      </w:pPr>
    </w:p>
    <w:p w14:paraId="7897B386" w14:textId="77777777" w:rsidR="004054B8" w:rsidRDefault="004054B8" w:rsidP="004054B8">
      <w:pPr>
        <w:rPr>
          <w:rFonts w:ascii="Palatino Linotype" w:hAnsi="Palatino Linotype"/>
          <w:color w:val="000000" w:themeColor="text1"/>
        </w:rPr>
      </w:pPr>
    </w:p>
    <w:p w14:paraId="6ECF1151" w14:textId="77777777" w:rsidR="004054B8" w:rsidRPr="006B648E" w:rsidRDefault="00F65690" w:rsidP="004054B8">
      <w:pPr>
        <w:rPr>
          <w:rFonts w:ascii="Palatino Linotype" w:hAnsi="Palatino Linotype"/>
          <w:b/>
          <w:color w:val="0000CC"/>
          <w:u w:val="single"/>
        </w:rPr>
      </w:pPr>
      <w:r>
        <w:rPr>
          <w:rFonts w:ascii="Palatino Linotype" w:hAnsi="Palatino Linotype"/>
          <w:b/>
          <w:color w:val="0000CC"/>
          <w:u w:val="single"/>
        </w:rPr>
        <w:lastRenderedPageBreak/>
        <w:t>Bài 1</w:t>
      </w:r>
      <w:r w:rsidR="004054B8" w:rsidRPr="006B648E">
        <w:rPr>
          <w:rFonts w:ascii="Palatino Linotype" w:hAnsi="Palatino Linotype"/>
          <w:b/>
          <w:color w:val="0000CC"/>
          <w:u w:val="single"/>
        </w:rPr>
        <w:t xml:space="preserve">: </w:t>
      </w:r>
    </w:p>
    <w:p w14:paraId="18D83129" w14:textId="77777777" w:rsidR="004054B8" w:rsidRDefault="004054B8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="00BB2A78" w:rsidRPr="00030140">
        <w:rPr>
          <w:rFonts w:ascii="Palatino Linotype" w:hAnsi="Palatino Linotype"/>
          <w:color w:val="000000" w:themeColor="text1"/>
          <w:position w:val="-24"/>
        </w:rPr>
        <w:object w:dxaOrig="1820" w:dyaOrig="660" w14:anchorId="602B04A7">
          <v:shape id="_x0000_i1118" type="#_x0000_t75" style="width:91pt;height:33pt" o:ole="">
            <v:imagedata r:id="rId163" o:title=""/>
          </v:shape>
          <o:OLEObject Type="Embed" ProgID="Equation.DSMT4" ShapeID="_x0000_i1118" DrawAspect="Content" ObjectID="_1661671972" r:id="rId164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b) </w:t>
      </w:r>
      <w:r w:rsidR="00BB2A78" w:rsidRPr="00030140">
        <w:rPr>
          <w:rFonts w:ascii="Palatino Linotype" w:hAnsi="Palatino Linotype"/>
          <w:color w:val="000000" w:themeColor="text1"/>
          <w:position w:val="-24"/>
        </w:rPr>
        <w:object w:dxaOrig="1880" w:dyaOrig="660" w14:anchorId="6D5E7001">
          <v:shape id="_x0000_i1119" type="#_x0000_t75" style="width:94pt;height:33pt" o:ole="">
            <v:imagedata r:id="rId165" o:title=""/>
          </v:shape>
          <o:OLEObject Type="Embed" ProgID="Equation.DSMT4" ShapeID="_x0000_i1119" DrawAspect="Content" ObjectID="_1661671973" r:id="rId166"/>
        </w:object>
      </w:r>
    </w:p>
    <w:p w14:paraId="38E2B88D" w14:textId="77777777" w:rsidR="004054B8" w:rsidRDefault="004054B8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c) </w:t>
      </w:r>
      <w:r w:rsidR="00BB2A78" w:rsidRPr="00BB2A78">
        <w:rPr>
          <w:rFonts w:ascii="Palatino Linotype" w:hAnsi="Palatino Linotype"/>
          <w:color w:val="000000" w:themeColor="text1"/>
          <w:position w:val="-32"/>
        </w:rPr>
        <w:object w:dxaOrig="2340" w:dyaOrig="760" w14:anchorId="5AFBC16F">
          <v:shape id="_x0000_i1120" type="#_x0000_t75" style="width:117pt;height:38pt" o:ole="">
            <v:imagedata r:id="rId167" o:title=""/>
          </v:shape>
          <o:OLEObject Type="Embed" ProgID="Equation.DSMT4" ShapeID="_x0000_i1120" DrawAspect="Content" ObjectID="_1661671974" r:id="rId168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d) </w:t>
      </w:r>
      <w:r w:rsidR="00BB2A78" w:rsidRPr="00030140">
        <w:rPr>
          <w:rFonts w:ascii="Palatino Linotype" w:hAnsi="Palatino Linotype"/>
          <w:color w:val="000000" w:themeColor="text1"/>
          <w:position w:val="-24"/>
        </w:rPr>
        <w:object w:dxaOrig="2280" w:dyaOrig="660" w14:anchorId="0738AEE5">
          <v:shape id="_x0000_i1121" type="#_x0000_t75" style="width:114pt;height:33pt" o:ole="">
            <v:imagedata r:id="rId169" o:title=""/>
          </v:shape>
          <o:OLEObject Type="Embed" ProgID="Equation.DSMT4" ShapeID="_x0000_i1121" DrawAspect="Content" ObjectID="_1661671975" r:id="rId170"/>
        </w:object>
      </w:r>
    </w:p>
    <w:p w14:paraId="6CCEDE13" w14:textId="77777777" w:rsidR="004054B8" w:rsidRDefault="004054B8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e) </w:t>
      </w:r>
      <w:r w:rsidR="00BB2A78" w:rsidRPr="00BB2A78">
        <w:rPr>
          <w:rFonts w:ascii="Palatino Linotype" w:hAnsi="Palatino Linotype"/>
          <w:color w:val="000000" w:themeColor="text1"/>
          <w:position w:val="-58"/>
        </w:rPr>
        <w:object w:dxaOrig="5380" w:dyaOrig="1280" w14:anchorId="249A4C6D">
          <v:shape id="_x0000_i1122" type="#_x0000_t75" style="width:269pt;height:64pt" o:ole="">
            <v:imagedata r:id="rId171" o:title=""/>
          </v:shape>
          <o:OLEObject Type="Embed" ProgID="Equation.DSMT4" ShapeID="_x0000_i1122" DrawAspect="Content" ObjectID="_1661671976" r:id="rId172"/>
        </w:object>
      </w:r>
    </w:p>
    <w:p w14:paraId="572A6B79" w14:textId="77777777" w:rsidR="004054B8" w:rsidRDefault="004054B8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f)* </w:t>
      </w:r>
      <w:r w:rsidR="00BB2A78" w:rsidRPr="007A34CC">
        <w:rPr>
          <w:rFonts w:ascii="Palatino Linotype" w:hAnsi="Palatino Linotype"/>
          <w:color w:val="000000" w:themeColor="text1"/>
          <w:position w:val="-24"/>
        </w:rPr>
        <w:object w:dxaOrig="3640" w:dyaOrig="660" w14:anchorId="4E72C524">
          <v:shape id="_x0000_i1123" type="#_x0000_t75" style="width:182pt;height:33pt" o:ole="">
            <v:imagedata r:id="rId173" o:title=""/>
          </v:shape>
          <o:OLEObject Type="Embed" ProgID="Equation.DSMT4" ShapeID="_x0000_i1123" DrawAspect="Content" ObjectID="_1661671977" r:id="rId174"/>
        </w:object>
      </w:r>
    </w:p>
    <w:p w14:paraId="1169E271" w14:textId="77777777" w:rsidR="004054B8" w:rsidRPr="006B648E" w:rsidRDefault="004054B8" w:rsidP="004054B8">
      <w:pPr>
        <w:rPr>
          <w:rFonts w:ascii="Palatino Linotype" w:hAnsi="Palatino Linotype"/>
          <w:b/>
          <w:color w:val="0000CC"/>
          <w:u w:val="single"/>
        </w:rPr>
      </w:pPr>
      <w:r w:rsidRPr="006B648E">
        <w:rPr>
          <w:rFonts w:ascii="Palatino Linotype" w:hAnsi="Palatino Linotype"/>
          <w:b/>
          <w:color w:val="0000CC"/>
          <w:u w:val="single"/>
        </w:rPr>
        <w:t>Bài 3:</w:t>
      </w:r>
    </w:p>
    <w:p w14:paraId="2620C898" w14:textId="77777777"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a) </w:t>
      </w:r>
      <w:r w:rsidR="00BB2A78" w:rsidRPr="007D56E9">
        <w:rPr>
          <w:rFonts w:ascii="Palatino Linotype" w:hAnsi="Palatino Linotype"/>
          <w:position w:val="-24"/>
        </w:rPr>
        <w:object w:dxaOrig="9720" w:dyaOrig="660" w14:anchorId="2401E43A">
          <v:shape id="_x0000_i1124" type="#_x0000_t75" style="width:486pt;height:33pt" o:ole="">
            <v:imagedata r:id="rId175" o:title=""/>
          </v:shape>
          <o:OLEObject Type="Embed" ProgID="Equation.DSMT4" ShapeID="_x0000_i1124" DrawAspect="Content" ObjectID="_1661671978" r:id="rId176"/>
        </w:object>
      </w:r>
      <w:r>
        <w:rPr>
          <w:rFonts w:ascii="Palatino Linotype" w:hAnsi="Palatino Linotype"/>
        </w:rPr>
        <w:t xml:space="preserve"> </w:t>
      </w:r>
    </w:p>
    <w:p w14:paraId="52BC23E4" w14:textId="77777777"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b) </w:t>
      </w:r>
      <w:r w:rsidR="00BB2A78" w:rsidRPr="007D56E9">
        <w:rPr>
          <w:rFonts w:ascii="Palatino Linotype" w:hAnsi="Palatino Linotype"/>
          <w:position w:val="-24"/>
        </w:rPr>
        <w:object w:dxaOrig="7240" w:dyaOrig="660" w14:anchorId="779D38FE">
          <v:shape id="_x0000_i1125" type="#_x0000_t75" style="width:362pt;height:33pt" o:ole="">
            <v:imagedata r:id="rId177" o:title=""/>
          </v:shape>
          <o:OLEObject Type="Embed" ProgID="Equation.DSMT4" ShapeID="_x0000_i1125" DrawAspect="Content" ObjectID="_1661671979" r:id="rId178"/>
        </w:object>
      </w:r>
      <w:r>
        <w:rPr>
          <w:rFonts w:ascii="Palatino Linotype" w:hAnsi="Palatino Linotype"/>
        </w:rPr>
        <w:t xml:space="preserve"> </w:t>
      </w:r>
    </w:p>
    <w:p w14:paraId="16B9D645" w14:textId="77777777"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  <w:color w:val="000000" w:themeColor="text1"/>
        </w:rPr>
        <w:t xml:space="preserve">c) </w:t>
      </w:r>
      <w:r w:rsidR="00BB2A78" w:rsidRPr="00BB2A78">
        <w:rPr>
          <w:rFonts w:ascii="Palatino Linotype" w:hAnsi="Palatino Linotype"/>
          <w:position w:val="-32"/>
        </w:rPr>
        <w:object w:dxaOrig="8980" w:dyaOrig="760" w14:anchorId="65A063C1">
          <v:shape id="_x0000_i1126" type="#_x0000_t75" style="width:449pt;height:38pt" o:ole="">
            <v:imagedata r:id="rId179" o:title=""/>
          </v:shape>
          <o:OLEObject Type="Embed" ProgID="Equation.DSMT4" ShapeID="_x0000_i1126" DrawAspect="Content" ObjectID="_1661671980" r:id="rId180"/>
        </w:object>
      </w:r>
    </w:p>
    <w:p w14:paraId="725DD2E1" w14:textId="77777777" w:rsidR="004054B8" w:rsidRDefault="00BB2A78" w:rsidP="004054B8">
      <w:pPr>
        <w:rPr>
          <w:rFonts w:ascii="Palatino Linotype" w:hAnsi="Palatino Linotype"/>
        </w:rPr>
      </w:pPr>
      <w:r w:rsidRPr="00BB2A78">
        <w:rPr>
          <w:rFonts w:ascii="Palatino Linotype" w:hAnsi="Palatino Linotype"/>
          <w:position w:val="-32"/>
        </w:rPr>
        <w:object w:dxaOrig="6380" w:dyaOrig="760" w14:anchorId="551FCA24">
          <v:shape id="_x0000_i1127" type="#_x0000_t75" style="width:319pt;height:38pt" o:ole="">
            <v:imagedata r:id="rId181" o:title=""/>
          </v:shape>
          <o:OLEObject Type="Embed" ProgID="Equation.DSMT4" ShapeID="_x0000_i1127" DrawAspect="Content" ObjectID="_1661671981" r:id="rId182"/>
        </w:object>
      </w:r>
    </w:p>
    <w:p w14:paraId="146FFC53" w14:textId="77777777" w:rsidR="00F65690" w:rsidRDefault="00BB2A78" w:rsidP="004054B8">
      <w:pPr>
        <w:rPr>
          <w:rFonts w:ascii="Palatino Linotype" w:hAnsi="Palatino Linotype"/>
        </w:rPr>
      </w:pPr>
      <w:r w:rsidRPr="00BB2A78">
        <w:rPr>
          <w:rFonts w:ascii="Palatino Linotype" w:hAnsi="Palatino Linotype"/>
          <w:position w:val="-32"/>
        </w:rPr>
        <w:object w:dxaOrig="3879" w:dyaOrig="760" w14:anchorId="3F9A978D">
          <v:shape id="_x0000_i1128" type="#_x0000_t75" style="width:193.95pt;height:38pt" o:ole="">
            <v:imagedata r:id="rId183" o:title=""/>
          </v:shape>
          <o:OLEObject Type="Embed" ProgID="Equation.DSMT4" ShapeID="_x0000_i1128" DrawAspect="Content" ObjectID="_1661671982" r:id="rId184"/>
        </w:object>
      </w:r>
    </w:p>
    <w:p w14:paraId="272FB5ED" w14:textId="77777777" w:rsidR="004054B8" w:rsidRDefault="004054B8" w:rsidP="004054B8">
      <w:pPr>
        <w:rPr>
          <w:rFonts w:ascii="Palatino Linotype" w:hAnsi="Palatino Linotype"/>
        </w:rPr>
      </w:pPr>
      <w:r>
        <w:rPr>
          <w:rFonts w:ascii="Palatino Linotype" w:hAnsi="Palatino Linotype"/>
          <w:b/>
          <w:color w:val="0000CC"/>
          <w:u w:val="single"/>
        </w:rPr>
        <w:t xml:space="preserve">Bài 4: </w:t>
      </w:r>
      <w:r w:rsidR="00BB2A78" w:rsidRPr="00ED66FE">
        <w:rPr>
          <w:rFonts w:ascii="Palatino Linotype" w:hAnsi="Palatino Linotype"/>
          <w:position w:val="-28"/>
        </w:rPr>
        <w:object w:dxaOrig="1180" w:dyaOrig="700" w14:anchorId="28B4D936">
          <v:shape id="_x0000_i1129" type="#_x0000_t75" style="width:59pt;height:35pt" o:ole="">
            <v:imagedata r:id="rId185" o:title=""/>
          </v:shape>
          <o:OLEObject Type="Embed" ProgID="Equation.DSMT4" ShapeID="_x0000_i1129" DrawAspect="Content" ObjectID="_1661671983" r:id="rId186"/>
        </w:object>
      </w:r>
      <w:r w:rsidR="00F65690">
        <w:rPr>
          <w:rFonts w:ascii="Palatino Linotype" w:hAnsi="Palatino Linotype"/>
        </w:rPr>
        <w:t xml:space="preserve">. </w:t>
      </w:r>
      <w:r w:rsidR="00F65690">
        <w:rPr>
          <w:rFonts w:ascii="Palatino Linotype" w:hAnsi="Palatino Linotype"/>
        </w:rPr>
        <w:tab/>
      </w:r>
      <w:r w:rsidR="00BB2A78" w:rsidRPr="006B648E">
        <w:rPr>
          <w:rFonts w:ascii="Palatino Linotype" w:hAnsi="Palatino Linotype"/>
          <w:position w:val="-24"/>
        </w:rPr>
        <w:object w:dxaOrig="2299" w:dyaOrig="660" w14:anchorId="3CFDB00E">
          <v:shape id="_x0000_i1130" type="#_x0000_t75" style="width:114.95pt;height:33pt" o:ole="">
            <v:imagedata r:id="rId187" o:title=""/>
          </v:shape>
          <o:OLEObject Type="Embed" ProgID="Equation.DSMT4" ShapeID="_x0000_i1130" DrawAspect="Content" ObjectID="_1661671984" r:id="rId188"/>
        </w:object>
      </w:r>
      <w:r w:rsidR="00F65690">
        <w:rPr>
          <w:rFonts w:ascii="Palatino Linotype" w:hAnsi="Palatino Linotype"/>
        </w:rPr>
        <w:tab/>
        <w:t xml:space="preserve"> </w:t>
      </w:r>
      <w:r w:rsidR="00F65690">
        <w:rPr>
          <w:rFonts w:ascii="Palatino Linotype" w:hAnsi="Palatino Linotype"/>
        </w:rPr>
        <w:tab/>
      </w:r>
      <w:r w:rsidR="00BB2A78" w:rsidRPr="006B648E">
        <w:rPr>
          <w:rFonts w:ascii="Palatino Linotype" w:hAnsi="Palatino Linotype"/>
          <w:position w:val="-28"/>
        </w:rPr>
        <w:object w:dxaOrig="1600" w:dyaOrig="700" w14:anchorId="6B57CED8">
          <v:shape id="_x0000_i1131" type="#_x0000_t75" style="width:80pt;height:35pt" o:ole="">
            <v:imagedata r:id="rId189" o:title=""/>
          </v:shape>
          <o:OLEObject Type="Embed" ProgID="Equation.DSMT4" ShapeID="_x0000_i1131" DrawAspect="Content" ObjectID="_1661671985" r:id="rId190"/>
        </w:object>
      </w:r>
    </w:p>
    <w:p w14:paraId="6C62FA4B" w14:textId="77777777" w:rsidR="00F65690" w:rsidRDefault="00F65690" w:rsidP="00F65690">
      <w:pPr>
        <w:spacing w:after="0" w:line="288" w:lineRule="auto"/>
        <w:jc w:val="both"/>
        <w:rPr>
          <w:rFonts w:ascii="Palatino Linotype" w:hAnsi="Palatino Linotype"/>
          <w:position w:val="-24"/>
        </w:rPr>
      </w:pPr>
      <w:r>
        <w:rPr>
          <w:rFonts w:ascii="Palatino Linotype" w:hAnsi="Palatino Linotype"/>
          <w:b/>
          <w:color w:val="0000CC"/>
          <w:u w:val="single"/>
        </w:rPr>
        <w:t xml:space="preserve">Bài 5: </w:t>
      </w:r>
    </w:p>
    <w:p w14:paraId="2C290E1A" w14:textId="77777777" w:rsidR="00ED3ECD" w:rsidRDefault="006A47AE" w:rsidP="00F65690">
      <w:pPr>
        <w:spacing w:after="0" w:line="288" w:lineRule="auto"/>
        <w:jc w:val="both"/>
        <w:rPr>
          <w:rFonts w:ascii="Palatino Linotype" w:hAnsi="Palatino Linotype"/>
        </w:rPr>
      </w:pPr>
      <w:r w:rsidRPr="00446EC3">
        <w:rPr>
          <w:rFonts w:ascii="Palatino Linotype" w:hAnsi="Palatino Linotype"/>
          <w:position w:val="-24"/>
        </w:rPr>
        <w:object w:dxaOrig="3120" w:dyaOrig="639" w14:anchorId="22A7126E">
          <v:shape id="_x0000_i1132" type="#_x0000_t75" style="width:155.7pt;height:31.95pt" o:ole="">
            <v:imagedata r:id="rId191" o:title=""/>
          </v:shape>
          <o:OLEObject Type="Embed" ProgID="Equation.DSMT4" ShapeID="_x0000_i1132" DrawAspect="Content" ObjectID="_1661671986" r:id="rId192"/>
        </w:object>
      </w:r>
      <w:r w:rsidRPr="00446EC3">
        <w:rPr>
          <w:rFonts w:ascii="Palatino Linotype" w:hAnsi="Palatino Linotype"/>
          <w:position w:val="-24"/>
        </w:rPr>
        <w:object w:dxaOrig="2040" w:dyaOrig="639" w14:anchorId="7E7AD768">
          <v:shape id="_x0000_i1133" type="#_x0000_t75" style="width:101.8pt;height:31.95pt" o:ole="">
            <v:imagedata r:id="rId193" o:title=""/>
          </v:shape>
          <o:OLEObject Type="Embed" ProgID="Equation.DSMT4" ShapeID="_x0000_i1133" DrawAspect="Content" ObjectID="_1661671987" r:id="rId194"/>
        </w:object>
      </w:r>
    </w:p>
    <w:p w14:paraId="3E0EC2DA" w14:textId="77777777" w:rsidR="000236E6" w:rsidRPr="000236E6" w:rsidRDefault="001E0FBB" w:rsidP="00F65690">
      <w:pPr>
        <w:spacing w:after="0" w:line="288" w:lineRule="auto"/>
        <w:jc w:val="both"/>
        <w:rPr>
          <w:rFonts w:ascii="Palatino Linotype" w:hAnsi="Palatino Linotype"/>
          <w:position w:val="-24"/>
        </w:rPr>
      </w:pPr>
      <w:r w:rsidRPr="001E0FBB">
        <w:rPr>
          <w:rFonts w:ascii="Palatino Linotype" w:hAnsi="Palatino Linotype"/>
          <w:position w:val="-32"/>
        </w:rPr>
        <w:object w:dxaOrig="9660" w:dyaOrig="760" w14:anchorId="49A69BA1">
          <v:shape id="_x0000_i1134" type="#_x0000_t75" style="width:483pt;height:38pt" o:ole="">
            <v:imagedata r:id="rId195" o:title=""/>
          </v:shape>
          <o:OLEObject Type="Embed" ProgID="Equation.DSMT4" ShapeID="_x0000_i1134" DrawAspect="Content" ObjectID="_1661671988" r:id="rId196"/>
        </w:object>
      </w:r>
    </w:p>
    <w:p w14:paraId="57560301" w14:textId="77777777" w:rsidR="00B84E94" w:rsidRDefault="00B84E94" w:rsidP="00B84E94">
      <w:pPr>
        <w:spacing w:after="0" w:line="288" w:lineRule="auto"/>
        <w:jc w:val="both"/>
        <w:rPr>
          <w:rFonts w:ascii="Palatino Linotype" w:hAnsi="Palatino Linotype"/>
          <w:position w:val="-24"/>
        </w:rPr>
      </w:pPr>
      <w:r>
        <w:rPr>
          <w:rFonts w:ascii="Palatino Linotype" w:hAnsi="Palatino Linotype"/>
          <w:b/>
          <w:color w:val="0000CC"/>
          <w:u w:val="single"/>
        </w:rPr>
        <w:lastRenderedPageBreak/>
        <w:t xml:space="preserve">Bài 6: </w:t>
      </w:r>
    </w:p>
    <w:p w14:paraId="19BE2717" w14:textId="77777777" w:rsidR="00B84E94" w:rsidRPr="00DC6B6F" w:rsidRDefault="00DC6B6F" w:rsidP="00B84E94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  <w:r w:rsidRPr="00DC6B6F">
        <w:rPr>
          <w:rFonts w:ascii="Palatino Linotype" w:hAnsi="Palatino Linotype"/>
          <w:position w:val="-24"/>
          <w:szCs w:val="26"/>
        </w:rPr>
        <w:object w:dxaOrig="6700" w:dyaOrig="660" w14:anchorId="17AD4A3B">
          <v:shape id="_x0000_i1135" type="#_x0000_t75" style="width:332.3pt;height:30.35pt" o:ole="">
            <v:imagedata r:id="rId197" o:title=""/>
          </v:shape>
          <o:OLEObject Type="Embed" ProgID="Equation.DSMT4" ShapeID="_x0000_i1135" DrawAspect="Content" ObjectID="_1661671989" r:id="rId198"/>
        </w:object>
      </w:r>
      <w:r w:rsidR="00B84E94" w:rsidRPr="00DC6B6F">
        <w:rPr>
          <w:rFonts w:ascii="Palatino Linotype" w:hAnsi="Palatino Linotype"/>
          <w:szCs w:val="26"/>
        </w:rPr>
        <w:t xml:space="preserve"> </w:t>
      </w:r>
    </w:p>
    <w:p w14:paraId="2EEE5C26" w14:textId="77777777" w:rsidR="00B84E94" w:rsidRPr="00DC6B6F" w:rsidRDefault="00B84E94" w:rsidP="00B84E94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  <w:r w:rsidRPr="00DC6B6F">
        <w:rPr>
          <w:rFonts w:ascii="Palatino Linotype" w:hAnsi="Palatino Linotype"/>
          <w:szCs w:val="26"/>
        </w:rPr>
        <w:t xml:space="preserve">Dễ thấy </w:t>
      </w:r>
      <w:r w:rsidR="00DC6B6F" w:rsidRPr="00DC6B6F">
        <w:rPr>
          <w:rFonts w:ascii="Palatino Linotype" w:hAnsi="Palatino Linotype"/>
          <w:position w:val="-6"/>
          <w:szCs w:val="26"/>
        </w:rPr>
        <w:object w:dxaOrig="740" w:dyaOrig="279" w14:anchorId="6E056BA2">
          <v:shape id="_x0000_i1136" type="#_x0000_t75" style="width:36.35pt;height:14.25pt" o:ole="">
            <v:imagedata r:id="rId199" o:title=""/>
          </v:shape>
          <o:OLEObject Type="Embed" ProgID="Equation.DSMT4" ShapeID="_x0000_i1136" DrawAspect="Content" ObjectID="_1661671990" r:id="rId200"/>
        </w:object>
      </w:r>
      <w:r w:rsidRPr="00DC6B6F">
        <w:rPr>
          <w:rFonts w:ascii="Palatino Linotype" w:hAnsi="Palatino Linotype"/>
          <w:szCs w:val="26"/>
        </w:rPr>
        <w:t xml:space="preserve"> </w:t>
      </w:r>
    </w:p>
    <w:p w14:paraId="0951D987" w14:textId="77777777" w:rsidR="00B84E94" w:rsidRPr="00DC6B6F" w:rsidRDefault="00B84E94" w:rsidP="00B84E94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  <w:r w:rsidRPr="00DC6B6F">
        <w:rPr>
          <w:rFonts w:ascii="Palatino Linotype" w:hAnsi="Palatino Linotype"/>
          <w:szCs w:val="26"/>
        </w:rPr>
        <w:t xml:space="preserve">Suy ra </w:t>
      </w:r>
      <w:r w:rsidR="00DC6B6F" w:rsidRPr="00DC6B6F">
        <w:rPr>
          <w:rFonts w:ascii="Palatino Linotype" w:hAnsi="Palatino Linotype"/>
          <w:position w:val="-6"/>
          <w:szCs w:val="26"/>
        </w:rPr>
        <w:object w:dxaOrig="960" w:dyaOrig="279" w14:anchorId="60FF1A83">
          <v:shape id="_x0000_i1137" type="#_x0000_t75" style="width:46.4pt;height:14.25pt" o:ole="">
            <v:imagedata r:id="rId201" o:title=""/>
          </v:shape>
          <o:OLEObject Type="Embed" ProgID="Equation.DSMT4" ShapeID="_x0000_i1137" DrawAspect="Content" ObjectID="_1661671991" r:id="rId202"/>
        </w:object>
      </w:r>
      <w:r w:rsidRPr="00DC6B6F">
        <w:rPr>
          <w:rFonts w:ascii="Palatino Linotype" w:hAnsi="Palatino Linotype"/>
          <w:szCs w:val="26"/>
        </w:rPr>
        <w:t xml:space="preserve"> </w:t>
      </w:r>
    </w:p>
    <w:p w14:paraId="2412BA9B" w14:textId="77777777" w:rsidR="00DC6B6F" w:rsidRDefault="00B84E94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  <w:r w:rsidRPr="00DC6B6F">
        <w:rPr>
          <w:rFonts w:ascii="Palatino Linotype" w:hAnsi="Palatino Linotype"/>
          <w:szCs w:val="26"/>
        </w:rPr>
        <w:t xml:space="preserve">Vậy </w:t>
      </w:r>
      <w:r w:rsidR="00DC6B6F">
        <w:rPr>
          <w:rFonts w:ascii="Palatino Linotype" w:hAnsi="Palatino Linotype"/>
          <w:szCs w:val="26"/>
        </w:rPr>
        <w:t>M</w:t>
      </w:r>
      <w:r w:rsidRPr="00DC6B6F">
        <w:rPr>
          <w:rFonts w:ascii="Palatino Linotype" w:hAnsi="Palatino Linotype"/>
          <w:szCs w:val="26"/>
        </w:rPr>
        <w:t xml:space="preserve"> không thể là số nguyên</w:t>
      </w:r>
    </w:p>
    <w:p w14:paraId="7D8D8660" w14:textId="77777777" w:rsid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Cs w:val="26"/>
        </w:rPr>
      </w:pPr>
    </w:p>
    <w:p w14:paraId="39690850" w14:textId="77777777" w:rsidR="00DC6B6F" w:rsidRP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Cs w:val="24"/>
        </w:rPr>
      </w:pPr>
      <w:r w:rsidRPr="00DC6B6F">
        <w:rPr>
          <w:rFonts w:ascii="Palatino Linotype" w:hAnsi="Palatino Linotype"/>
          <w:position w:val="-24"/>
          <w:szCs w:val="24"/>
        </w:rPr>
        <w:object w:dxaOrig="6020" w:dyaOrig="660" w14:anchorId="35A90CC0">
          <v:shape id="_x0000_i1138" type="#_x0000_t75" style="width:296.8pt;height:30.35pt" o:ole="">
            <v:imagedata r:id="rId203" o:title=""/>
          </v:shape>
          <o:OLEObject Type="Embed" ProgID="Equation.DSMT4" ShapeID="_x0000_i1138" DrawAspect="Content" ObjectID="_1661671992" r:id="rId204"/>
        </w:object>
      </w:r>
      <w:r w:rsidRPr="00DC6B6F">
        <w:rPr>
          <w:rFonts w:ascii="Palatino Linotype" w:hAnsi="Palatino Linotype"/>
          <w:szCs w:val="24"/>
        </w:rPr>
        <w:t xml:space="preserve"> </w:t>
      </w:r>
      <w:r w:rsidRPr="00DC6B6F">
        <w:rPr>
          <w:rFonts w:ascii="Palatino Linotype" w:hAnsi="Palatino Linotype"/>
          <w:position w:val="-32"/>
          <w:szCs w:val="24"/>
        </w:rPr>
        <w:object w:dxaOrig="6660" w:dyaOrig="760" w14:anchorId="315AF093">
          <v:shape id="_x0000_i1139" type="#_x0000_t75" style="width:332pt;height:40.25pt" o:ole="">
            <v:imagedata r:id="rId205" o:title=""/>
          </v:shape>
          <o:OLEObject Type="Embed" ProgID="Equation.DSMT4" ShapeID="_x0000_i1139" DrawAspect="Content" ObjectID="_1661671993" r:id="rId206"/>
        </w:object>
      </w:r>
      <w:r w:rsidRPr="00DC6B6F">
        <w:rPr>
          <w:rFonts w:ascii="Palatino Linotype" w:hAnsi="Palatino Linotype"/>
          <w:szCs w:val="24"/>
        </w:rPr>
        <w:t xml:space="preserve"> </w:t>
      </w:r>
    </w:p>
    <w:p w14:paraId="0D70AD39" w14:textId="77777777" w:rsidR="00DC6B6F" w:rsidRP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Cs w:val="24"/>
          <w:lang w:val="fr-FR"/>
        </w:rPr>
      </w:pPr>
      <w:r w:rsidRPr="00DC6B6F">
        <w:rPr>
          <w:rFonts w:ascii="Palatino Linotype" w:hAnsi="Palatino Linotype"/>
          <w:szCs w:val="24"/>
          <w:lang w:val="fr-FR"/>
        </w:rPr>
        <w:t>Ta lại có</w:t>
      </w:r>
    </w:p>
    <w:p w14:paraId="36B2141D" w14:textId="77777777" w:rsidR="00DC6B6F" w:rsidRP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 w:val="28"/>
          <w:szCs w:val="26"/>
        </w:rPr>
      </w:pPr>
      <w:r w:rsidRPr="00DC6B6F">
        <w:rPr>
          <w:rFonts w:ascii="Palatino Linotype" w:hAnsi="Palatino Linotype"/>
          <w:szCs w:val="24"/>
          <w:lang w:val="fr-FR"/>
        </w:rPr>
        <w:t xml:space="preserve"> </w:t>
      </w:r>
      <w:r w:rsidRPr="00DC6B6F">
        <w:rPr>
          <w:rFonts w:ascii="Palatino Linotype" w:hAnsi="Palatino Linotype"/>
          <w:position w:val="-32"/>
          <w:szCs w:val="24"/>
        </w:rPr>
        <w:object w:dxaOrig="7040" w:dyaOrig="760" w14:anchorId="08CC148B">
          <v:shape id="_x0000_i1140" type="#_x0000_t75" style="width:355.15pt;height:40.25pt" o:ole="">
            <v:imagedata r:id="rId207" o:title=""/>
          </v:shape>
          <o:OLEObject Type="Embed" ProgID="Equation.DSMT4" ShapeID="_x0000_i1140" DrawAspect="Content" ObjectID="_1661671994" r:id="rId208"/>
        </w:object>
      </w:r>
      <w:r w:rsidRPr="00DC6B6F">
        <w:rPr>
          <w:rFonts w:ascii="Palatino Linotype" w:hAnsi="Palatino Linotype"/>
          <w:szCs w:val="24"/>
          <w:lang w:val="fr-FR"/>
        </w:rPr>
        <w:t xml:space="preserve"> </w:t>
      </w:r>
    </w:p>
    <w:p w14:paraId="68BA5D0C" w14:textId="77777777" w:rsidR="00DC6B6F" w:rsidRPr="00DC6B6F" w:rsidRDefault="00DC6B6F" w:rsidP="00DC6B6F">
      <w:pPr>
        <w:pStyle w:val="ListParagraph"/>
        <w:spacing w:after="120" w:line="276" w:lineRule="auto"/>
        <w:ind w:left="0"/>
        <w:rPr>
          <w:rFonts w:ascii="Palatino Linotype" w:hAnsi="Palatino Linotype"/>
          <w:sz w:val="28"/>
          <w:szCs w:val="26"/>
        </w:rPr>
      </w:pPr>
      <w:r w:rsidRPr="00DC6B6F">
        <w:rPr>
          <w:rFonts w:ascii="Palatino Linotype" w:hAnsi="Palatino Linotype"/>
          <w:szCs w:val="24"/>
          <w:lang w:val="fr-FR"/>
        </w:rPr>
        <w:t xml:space="preserve">Suy ra </w:t>
      </w:r>
      <w:r w:rsidRPr="00DC6B6F">
        <w:rPr>
          <w:rFonts w:ascii="Palatino Linotype" w:hAnsi="Palatino Linotype"/>
          <w:position w:val="-6"/>
          <w:szCs w:val="24"/>
        </w:rPr>
        <w:object w:dxaOrig="920" w:dyaOrig="279" w14:anchorId="183CC382">
          <v:shape id="_x0000_i1141" type="#_x0000_t75" style="width:44.5pt;height:15.3pt" o:ole="">
            <v:imagedata r:id="rId209" o:title=""/>
          </v:shape>
          <o:OLEObject Type="Embed" ProgID="Equation.DSMT4" ShapeID="_x0000_i1141" DrawAspect="Content" ObjectID="_1661671995" r:id="rId210"/>
        </w:object>
      </w:r>
      <w:r w:rsidRPr="00DC6B6F">
        <w:rPr>
          <w:rFonts w:ascii="Palatino Linotype" w:hAnsi="Palatino Linotype"/>
          <w:szCs w:val="24"/>
          <w:lang w:val="fr-FR"/>
        </w:rPr>
        <w:t xml:space="preserve">. Vậy </w:t>
      </w:r>
      <w:r>
        <w:rPr>
          <w:rFonts w:ascii="Palatino Linotype" w:hAnsi="Palatino Linotype"/>
          <w:szCs w:val="24"/>
          <w:lang w:val="fr-FR"/>
        </w:rPr>
        <w:t>N</w:t>
      </w:r>
      <w:r w:rsidRPr="00DC6B6F">
        <w:rPr>
          <w:rFonts w:ascii="Palatino Linotype" w:hAnsi="Palatino Linotype"/>
          <w:szCs w:val="24"/>
          <w:lang w:val="fr-FR"/>
        </w:rPr>
        <w:t xml:space="preserve"> không là số nguyên.</w:t>
      </w:r>
    </w:p>
    <w:p w14:paraId="50907E42" w14:textId="77777777" w:rsidR="00ED3431" w:rsidRDefault="00ED3431" w:rsidP="002F3964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</w:p>
    <w:sectPr w:rsidR="00ED3431" w:rsidSect="00ED3431">
      <w:headerReference w:type="default" r:id="rId211"/>
      <w:footerReference w:type="default" r:id="rId21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1200D05" w14:textId="77777777" w:rsidR="00C62B01" w:rsidRDefault="00C62B01" w:rsidP="00B52ADD">
      <w:pPr>
        <w:spacing w:after="0" w:line="240" w:lineRule="auto"/>
      </w:pPr>
      <w:r>
        <w:separator/>
      </w:r>
    </w:p>
  </w:endnote>
  <w:endnote w:type="continuationSeparator" w:id="0">
    <w:p w14:paraId="61DAB0D9" w14:textId="77777777" w:rsidR="00C62B01" w:rsidRDefault="00C62B01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54964C4" w14:textId="77777777" w:rsidR="000C5E2F" w:rsidRPr="006E2E7D" w:rsidRDefault="000C5E2F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044CED96" wp14:editId="164338BC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43F39D9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2BE44257" wp14:editId="6ED1C65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5E8E31A0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00B3D7EC" wp14:editId="0E6F2F36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10016DD9" w14:textId="77777777" w:rsidR="000C5E2F" w:rsidRPr="00B52ADD" w:rsidRDefault="000C5E2F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0236E6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6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21DFD7FB" w14:textId="77777777" w:rsidR="000C5E2F" w:rsidRDefault="000C5E2F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0B3D7EC" id="Oval 5" o:spid="_x0000_s1031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YZQZTX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14:paraId="10016DD9" w14:textId="77777777" w:rsidR="000C5E2F" w:rsidRPr="00B52ADD" w:rsidRDefault="000C5E2F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0236E6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6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21DFD7FB" w14:textId="77777777" w:rsidR="000C5E2F" w:rsidRDefault="000C5E2F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 w:rsidR="00BE7AD7"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</w:t>
    </w:r>
    <w:r w:rsidR="008432C5">
      <w:rPr>
        <w:rFonts w:ascii="Palatino Linotype" w:hAnsi="Palatino Linotype"/>
        <w:b/>
        <w:i/>
        <w:color w:val="2F5496" w:themeColor="accent5" w:themeShade="BF"/>
        <w:sz w:val="24"/>
        <w:szCs w:val="28"/>
      </w:rPr>
      <w:t>c môn Toán 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6B2A0A" w14:textId="77777777" w:rsidR="00C62B01" w:rsidRDefault="00C62B01" w:rsidP="00B52ADD">
      <w:pPr>
        <w:spacing w:after="0" w:line="240" w:lineRule="auto"/>
      </w:pPr>
      <w:r>
        <w:separator/>
      </w:r>
    </w:p>
  </w:footnote>
  <w:footnote w:type="continuationSeparator" w:id="0">
    <w:p w14:paraId="4B5A83FA" w14:textId="77777777" w:rsidR="00C62B01" w:rsidRDefault="00C62B01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85A6367" w14:textId="460A0AA9" w:rsidR="000C5E2F" w:rsidRDefault="000C5E2F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C2247C6" wp14:editId="7A285D0E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6BD2A319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986D21A" wp14:editId="44371E9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37301EDB" w14:textId="77777777" w:rsidR="000C5E2F" w:rsidRPr="00B52ADD" w:rsidRDefault="000C5E2F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 w:rsidR="00BE7AD7">
                            <w:rPr>
                              <w:b/>
                              <w:color w:val="FF0000"/>
                            </w:rPr>
                            <w:t xml:space="preserve">MÔN </w:t>
                          </w:r>
                          <w:r w:rsidR="008432C5">
                            <w:rPr>
                              <w:b/>
                              <w:color w:val="FF0000"/>
                            </w:rPr>
                            <w:t>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986D21A" id="Rounded Rectangle 4" o:spid="_x0000_s1029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14:paraId="37301EDB" w14:textId="77777777" w:rsidR="000C5E2F" w:rsidRPr="00B52ADD" w:rsidRDefault="000C5E2F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 w:rsidR="00BE7AD7">
                      <w:rPr>
                        <w:b/>
                        <w:color w:val="FF0000"/>
                      </w:rPr>
                      <w:t xml:space="preserve">MÔN </w:t>
                    </w:r>
                    <w:r w:rsidR="008432C5">
                      <w:rPr>
                        <w:b/>
                        <w:color w:val="FF0000"/>
                      </w:rPr>
                      <w:t>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549BD580" wp14:editId="0A47E172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1A765317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1FD23A63" wp14:editId="5F16AF3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3EADC9EA" w14:textId="77777777" w:rsidR="000C5E2F" w:rsidRDefault="000C5E2F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FD23A63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30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14:paraId="3EADC9EA" w14:textId="77777777" w:rsidR="000C5E2F" w:rsidRDefault="000C5E2F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8B5705"/>
    <w:multiLevelType w:val="hybridMultilevel"/>
    <w:tmpl w:val="0652D8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8D16B90"/>
    <w:multiLevelType w:val="hybridMultilevel"/>
    <w:tmpl w:val="CAA238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698"/>
    <w:rsid w:val="0001278A"/>
    <w:rsid w:val="000236E6"/>
    <w:rsid w:val="00061B77"/>
    <w:rsid w:val="000B20B6"/>
    <w:rsid w:val="000C5E2F"/>
    <w:rsid w:val="00125D15"/>
    <w:rsid w:val="00142F2B"/>
    <w:rsid w:val="0014564D"/>
    <w:rsid w:val="001E0FBB"/>
    <w:rsid w:val="00237B06"/>
    <w:rsid w:val="002E25A0"/>
    <w:rsid w:val="002F3964"/>
    <w:rsid w:val="003128CB"/>
    <w:rsid w:val="00315B2B"/>
    <w:rsid w:val="00337604"/>
    <w:rsid w:val="00345A98"/>
    <w:rsid w:val="0038067B"/>
    <w:rsid w:val="003806E2"/>
    <w:rsid w:val="00386DD4"/>
    <w:rsid w:val="00400273"/>
    <w:rsid w:val="004028A9"/>
    <w:rsid w:val="004054B8"/>
    <w:rsid w:val="00424B42"/>
    <w:rsid w:val="00497183"/>
    <w:rsid w:val="004E7A57"/>
    <w:rsid w:val="00511286"/>
    <w:rsid w:val="00556F45"/>
    <w:rsid w:val="0058072F"/>
    <w:rsid w:val="00641CB0"/>
    <w:rsid w:val="00660584"/>
    <w:rsid w:val="006A2039"/>
    <w:rsid w:val="006A47AE"/>
    <w:rsid w:val="006B40FD"/>
    <w:rsid w:val="006E0E5D"/>
    <w:rsid w:val="006E2E7D"/>
    <w:rsid w:val="0074120A"/>
    <w:rsid w:val="00741E0A"/>
    <w:rsid w:val="00765951"/>
    <w:rsid w:val="007725F6"/>
    <w:rsid w:val="007A15F6"/>
    <w:rsid w:val="007D2C49"/>
    <w:rsid w:val="007D434E"/>
    <w:rsid w:val="007E7127"/>
    <w:rsid w:val="007F0E6B"/>
    <w:rsid w:val="007F193E"/>
    <w:rsid w:val="00825BBE"/>
    <w:rsid w:val="008432C5"/>
    <w:rsid w:val="00854EC6"/>
    <w:rsid w:val="00901F3E"/>
    <w:rsid w:val="0095423C"/>
    <w:rsid w:val="00956E81"/>
    <w:rsid w:val="009619BA"/>
    <w:rsid w:val="009A31FF"/>
    <w:rsid w:val="009A4B17"/>
    <w:rsid w:val="00A91EB5"/>
    <w:rsid w:val="00B52ADD"/>
    <w:rsid w:val="00B84E94"/>
    <w:rsid w:val="00B950ED"/>
    <w:rsid w:val="00BB2A78"/>
    <w:rsid w:val="00BC5A49"/>
    <w:rsid w:val="00BE7AD7"/>
    <w:rsid w:val="00C62B01"/>
    <w:rsid w:val="00C81F1C"/>
    <w:rsid w:val="00C95B7B"/>
    <w:rsid w:val="00CB50F0"/>
    <w:rsid w:val="00CD721E"/>
    <w:rsid w:val="00CE238B"/>
    <w:rsid w:val="00D16091"/>
    <w:rsid w:val="00D650EF"/>
    <w:rsid w:val="00D83FC7"/>
    <w:rsid w:val="00D97DBC"/>
    <w:rsid w:val="00DC6B6F"/>
    <w:rsid w:val="00E01D62"/>
    <w:rsid w:val="00E54B7D"/>
    <w:rsid w:val="00E848D7"/>
    <w:rsid w:val="00EB3CBB"/>
    <w:rsid w:val="00ED3431"/>
    <w:rsid w:val="00ED3ECD"/>
    <w:rsid w:val="00EE2FBB"/>
    <w:rsid w:val="00F30BF3"/>
    <w:rsid w:val="00F46E7A"/>
    <w:rsid w:val="00F65690"/>
    <w:rsid w:val="00F745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8FD908"/>
  <w15:docId w15:val="{04F3D57A-0825-4C3D-9836-1FBA361CD8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B84E94"/>
  </w:style>
  <w:style w:type="paragraph" w:styleId="BalloonText">
    <w:name w:val="Balloon Text"/>
    <w:basedOn w:val="Normal"/>
    <w:link w:val="BalloonTextChar"/>
    <w:uiPriority w:val="99"/>
    <w:semiHidden/>
    <w:unhideWhenUsed/>
    <w:rsid w:val="00901F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1F3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4.bin"/><Relationship Id="rId159" Type="http://schemas.openxmlformats.org/officeDocument/2006/relationships/image" Target="media/image62.wmf"/><Relationship Id="rId170" Type="http://schemas.openxmlformats.org/officeDocument/2006/relationships/oleObject" Target="embeddings/oleObject97.bin"/><Relationship Id="rId191" Type="http://schemas.openxmlformats.org/officeDocument/2006/relationships/image" Target="media/image77.wmf"/><Relationship Id="rId205" Type="http://schemas.openxmlformats.org/officeDocument/2006/relationships/image" Target="media/image84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9.bin"/><Relationship Id="rId149" Type="http://schemas.openxmlformats.org/officeDocument/2006/relationships/image" Target="media/image60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91.bin"/><Relationship Id="rId165" Type="http://schemas.openxmlformats.org/officeDocument/2006/relationships/image" Target="media/image64.wmf"/><Relationship Id="rId181" Type="http://schemas.openxmlformats.org/officeDocument/2006/relationships/image" Target="media/image72.wmf"/><Relationship Id="rId186" Type="http://schemas.openxmlformats.org/officeDocument/2006/relationships/oleObject" Target="embeddings/oleObject105.bin"/><Relationship Id="rId211" Type="http://schemas.openxmlformats.org/officeDocument/2006/relationships/header" Target="head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jpeg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58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83.bin"/><Relationship Id="rId155" Type="http://schemas.openxmlformats.org/officeDocument/2006/relationships/oleObject" Target="embeddings/oleObject88.bin"/><Relationship Id="rId171" Type="http://schemas.openxmlformats.org/officeDocument/2006/relationships/image" Target="media/image67.wmf"/><Relationship Id="rId176" Type="http://schemas.openxmlformats.org/officeDocument/2006/relationships/oleObject" Target="embeddings/oleObject100.bin"/><Relationship Id="rId192" Type="http://schemas.openxmlformats.org/officeDocument/2006/relationships/oleObject" Target="embeddings/oleObject108.bin"/><Relationship Id="rId197" Type="http://schemas.openxmlformats.org/officeDocument/2006/relationships/image" Target="media/image80.wmf"/><Relationship Id="rId206" Type="http://schemas.openxmlformats.org/officeDocument/2006/relationships/oleObject" Target="embeddings/oleObject115.bin"/><Relationship Id="rId201" Type="http://schemas.openxmlformats.org/officeDocument/2006/relationships/image" Target="media/image8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jpeg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80.bin"/><Relationship Id="rId161" Type="http://schemas.openxmlformats.org/officeDocument/2006/relationships/oleObject" Target="embeddings/oleObject92.bin"/><Relationship Id="rId166" Type="http://schemas.openxmlformats.org/officeDocument/2006/relationships/oleObject" Target="embeddings/oleObject95.bin"/><Relationship Id="rId182" Type="http://schemas.openxmlformats.org/officeDocument/2006/relationships/oleObject" Target="embeddings/oleObject103.bin"/><Relationship Id="rId187" Type="http://schemas.openxmlformats.org/officeDocument/2006/relationships/image" Target="media/image7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footer" Target="footer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84.bin"/><Relationship Id="rId156" Type="http://schemas.openxmlformats.org/officeDocument/2006/relationships/oleObject" Target="embeddings/oleObject89.bin"/><Relationship Id="rId177" Type="http://schemas.openxmlformats.org/officeDocument/2006/relationships/image" Target="media/image70.wmf"/><Relationship Id="rId198" Type="http://schemas.openxmlformats.org/officeDocument/2006/relationships/oleObject" Target="embeddings/oleObject111.bin"/><Relationship Id="rId172" Type="http://schemas.openxmlformats.org/officeDocument/2006/relationships/oleObject" Target="embeddings/oleObject98.bin"/><Relationship Id="rId193" Type="http://schemas.openxmlformats.org/officeDocument/2006/relationships/image" Target="media/image78.wmf"/><Relationship Id="rId202" Type="http://schemas.openxmlformats.org/officeDocument/2006/relationships/oleObject" Target="embeddings/oleObject113.bin"/><Relationship Id="rId207" Type="http://schemas.openxmlformats.org/officeDocument/2006/relationships/image" Target="media/image85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6.bin"/><Relationship Id="rId146" Type="http://schemas.openxmlformats.org/officeDocument/2006/relationships/image" Target="media/image59.wmf"/><Relationship Id="rId167" Type="http://schemas.openxmlformats.org/officeDocument/2006/relationships/image" Target="media/image65.wmf"/><Relationship Id="rId188" Type="http://schemas.openxmlformats.org/officeDocument/2006/relationships/oleObject" Target="embeddings/oleObject106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93.bin"/><Relationship Id="rId183" Type="http://schemas.openxmlformats.org/officeDocument/2006/relationships/image" Target="media/image73.wmf"/><Relationship Id="rId21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jpeg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1.wmf"/><Relationship Id="rId178" Type="http://schemas.openxmlformats.org/officeDocument/2006/relationships/oleObject" Target="embeddings/oleObject10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85.bin"/><Relationship Id="rId173" Type="http://schemas.openxmlformats.org/officeDocument/2006/relationships/image" Target="media/image68.wmf"/><Relationship Id="rId194" Type="http://schemas.openxmlformats.org/officeDocument/2006/relationships/oleObject" Target="embeddings/oleObject109.bin"/><Relationship Id="rId199" Type="http://schemas.openxmlformats.org/officeDocument/2006/relationships/image" Target="media/image81.wmf"/><Relationship Id="rId203" Type="http://schemas.openxmlformats.org/officeDocument/2006/relationships/image" Target="media/image83.wmf"/><Relationship Id="rId208" Type="http://schemas.openxmlformats.org/officeDocument/2006/relationships/oleObject" Target="embeddings/oleObject11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6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7.bin"/><Relationship Id="rId163" Type="http://schemas.openxmlformats.org/officeDocument/2006/relationships/image" Target="media/image63.wmf"/><Relationship Id="rId184" Type="http://schemas.openxmlformats.org/officeDocument/2006/relationships/oleObject" Target="embeddings/oleObject104.bin"/><Relationship Id="rId189" Type="http://schemas.openxmlformats.org/officeDocument/2006/relationships/image" Target="media/image76.wmf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9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6.bin"/><Relationship Id="rId174" Type="http://schemas.openxmlformats.org/officeDocument/2006/relationships/oleObject" Target="embeddings/oleObject99.bin"/><Relationship Id="rId179" Type="http://schemas.openxmlformats.org/officeDocument/2006/relationships/image" Target="media/image71.wmf"/><Relationship Id="rId195" Type="http://schemas.openxmlformats.org/officeDocument/2006/relationships/image" Target="media/image79.wmf"/><Relationship Id="rId209" Type="http://schemas.openxmlformats.org/officeDocument/2006/relationships/image" Target="media/image86.wmf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4.bin"/><Relationship Id="rId169" Type="http://schemas.openxmlformats.org/officeDocument/2006/relationships/image" Target="media/image66.wmf"/><Relationship Id="rId185" Type="http://schemas.openxmlformats.org/officeDocument/2006/relationships/image" Target="media/image7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2.bin"/><Relationship Id="rId210" Type="http://schemas.openxmlformats.org/officeDocument/2006/relationships/oleObject" Target="embeddings/oleObject117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7.bin"/><Relationship Id="rId175" Type="http://schemas.openxmlformats.org/officeDocument/2006/relationships/image" Target="media/image69.wmf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2.bin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92E0B9-5B5E-40BD-A97F-D7697E95BA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1</Pages>
  <Words>737</Words>
  <Characters>4201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nh Long</cp:lastModifiedBy>
  <cp:revision>60</cp:revision>
  <dcterms:created xsi:type="dcterms:W3CDTF">2019-03-23T12:12:00Z</dcterms:created>
  <dcterms:modified xsi:type="dcterms:W3CDTF">2020-09-15T0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